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41"/>
  </p:notesMasterIdLst>
  <p:sldIdLst>
    <p:sldId id="256" r:id="rId2"/>
    <p:sldId id="301" r:id="rId3"/>
    <p:sldId id="300" r:id="rId4"/>
    <p:sldId id="312" r:id="rId5"/>
    <p:sldId id="314" r:id="rId6"/>
    <p:sldId id="315" r:id="rId7"/>
    <p:sldId id="316" r:id="rId8"/>
    <p:sldId id="257" r:id="rId9"/>
    <p:sldId id="258" r:id="rId10"/>
    <p:sldId id="259" r:id="rId11"/>
    <p:sldId id="276" r:id="rId12"/>
    <p:sldId id="260" r:id="rId13"/>
    <p:sldId id="277" r:id="rId14"/>
    <p:sldId id="261" r:id="rId15"/>
    <p:sldId id="278" r:id="rId16"/>
    <p:sldId id="262" r:id="rId17"/>
    <p:sldId id="279" r:id="rId18"/>
    <p:sldId id="263" r:id="rId19"/>
    <p:sldId id="264" r:id="rId20"/>
    <p:sldId id="280" r:id="rId21"/>
    <p:sldId id="265" r:id="rId22"/>
    <p:sldId id="317" r:id="rId23"/>
    <p:sldId id="318" r:id="rId24"/>
    <p:sldId id="267" r:id="rId25"/>
    <p:sldId id="302" r:id="rId26"/>
    <p:sldId id="303" r:id="rId27"/>
    <p:sldId id="304" r:id="rId28"/>
    <p:sldId id="305" r:id="rId29"/>
    <p:sldId id="306" r:id="rId30"/>
    <p:sldId id="331" r:id="rId31"/>
    <p:sldId id="332" r:id="rId32"/>
    <p:sldId id="328" r:id="rId33"/>
    <p:sldId id="307" r:id="rId34"/>
    <p:sldId id="308" r:id="rId35"/>
    <p:sldId id="309" r:id="rId36"/>
    <p:sldId id="319" r:id="rId37"/>
    <p:sldId id="320" r:id="rId38"/>
    <p:sldId id="321" r:id="rId39"/>
    <p:sldId id="322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08" autoAdjust="0"/>
    <p:restoredTop sz="94660"/>
  </p:normalViewPr>
  <p:slideViewPr>
    <p:cSldViewPr>
      <p:cViewPr varScale="1">
        <p:scale>
          <a:sx n="84" d="100"/>
          <a:sy n="84" d="100"/>
        </p:scale>
        <p:origin x="140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1:58:08.5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79701D0A-8D1B-45AC-9233-F8547F27C27D}" emma:medium="tactile" emma:mode="ink">
          <msink:context xmlns:msink="http://schemas.microsoft.com/ink/2010/main" type="writingRegion" rotatedBoundingBox="2309,4667 8191,4667 8191,9048 2309,9048"/>
        </emma:interpretation>
      </emma:emma>
    </inkml:annotationXML>
    <inkml:traceGroup>
      <inkml:annotationXML>
        <emma:emma xmlns:emma="http://www.w3.org/2003/04/emma" version="1.0">
          <emma:interpretation id="{81490986-36F9-47DD-94B2-C1CE05D9D053}" emma:medium="tactile" emma:mode="ink">
            <msink:context xmlns:msink="http://schemas.microsoft.com/ink/2010/main" type="paragraph" rotatedBoundingBox="2309,4667 8191,4667 8191,9048 2309,90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C8CF9BF-4958-4B6D-80D6-41339FD362F1}" emma:medium="tactile" emma:mode="ink">
              <msink:context xmlns:msink="http://schemas.microsoft.com/ink/2010/main" type="line" rotatedBoundingBox="2309,4667 8191,4667 8191,9048 2309,9048"/>
            </emma:interpretation>
          </emma:emma>
        </inkml:annotationXML>
        <inkml:traceGroup>
          <inkml:annotationXML>
            <emma:emma xmlns:emma="http://www.w3.org/2003/04/emma" version="1.0">
              <emma:interpretation id="{89C6BE1F-FD03-4D4D-9EDC-AD8B64199BB5}" emma:medium="tactile" emma:mode="ink">
                <msink:context xmlns:msink="http://schemas.microsoft.com/ink/2010/main" type="inkWord" rotatedBoundingBox="2226,8676 7995,4561 8307,4999 2539,9114"/>
              </emma:interpretation>
              <emma:one-of disjunction-type="recognition" id="oneOf0">
                <emma:interpretation id="interp0" emma:lang="en-US" emma:confidence="1">
                  <emma:literal>:</emma:literal>
                </emma:interpretation>
                <emma:interpretation id="interp1" emma:lang="en-US" emma:confidence="0">
                  <emma:literal>( n</emma:literal>
                </emma:interpretation>
                <emma:interpretation id="interp2" emma:lang="en-US" emma:confidence="0">
                  <emma:literal>( ^</emma:literal>
                </emma:interpretation>
                <emma:interpretation id="interp3" emma:lang="en-US" emma:confidence="0">
                  <emma:literal>( r</emma:literal>
                </emma:interpretation>
                <emma:interpretation id="interp4" emma:lang="en-US" emma:confidence="0">
                  <emma:literal>( m</emma:literal>
                </emma:interpretation>
              </emma:one-of>
            </emma:emma>
          </inkml:annotationXML>
          <inkml:trace contextRef="#ctx0" brushRef="#br0">40 332 10,'-8'20'7,"-2"-1"0,1-1 0,2-2 2,7-16 2,-8 23 1,8-23 6,0 0 1,0 0-2,16 9 1,-16-9-2,21-9-2,-6-1-3,3 0-1,1-6-6,4-5-3,3-6 2,3-7-1,3-5 1,4 0-2,-4-3 1,4 2-1,-5 0 0,3 2 0,-7 11-1,-1 1 0,-8 13-1,0 7 0,-2 6 0,0 3-1,0 8 0,0 7 0,1 5 0,-3 4 1,1 5-1,-1 1 1,-1 5 0,0 3 0,0-2 0,-1-4 2,1-7 0,-2-9 3,-11-19-2,23 2-12,-9-17-11,-3-6-8,-4-11-4,4-4-3,-6-4 0,5 4 7</inkml:trace>
          <inkml:trace contextRef="#ctx0" brushRef="#br0" timeOffset="1599.6338">-5022 3862 58,'0'0'21,"-13"15"-1,13-15-3,-16 22-2,8-7-5,-4-1-7,6 3-3,-5-1 1,11-16-1,-18 26 0,18-26 0,-16 21 0,16-21 0,-13 21 0,13-21-1,-7 25 1,2-8 0,5-1 0,4 3 0,-3-1 0,6 0 0,6-6 1,4 5-1,6-1 1,1 0 0,7 2 0,3-1-1,0 3 0,-1 1-20,1 10-7,-10-9-5,0 6 0,-3-7-2</inkml:trace>
        </inkml:traceGroup>
      </inkml:traceGroup>
    </inkml:traceGroup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7:07.8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9AC0D5E5-5C53-4B15-963D-AC505C19D385}" emma:medium="tactile" emma:mode="ink">
          <msink:context xmlns:msink="http://schemas.microsoft.com/ink/2010/main" type="writingRegion" rotatedBoundingBox="7948,8858 14645,7238 15565,11039 8868,12660">
            <msink:destinationLink direction="with" ref="{C9E5F9C5-F161-47E4-84FE-51FEBF159F65}"/>
          </msink:context>
        </emma:interpretation>
      </emma:emma>
    </inkml:annotationXML>
    <inkml:traceGroup>
      <inkml:annotationXML>
        <emma:emma xmlns:emma="http://www.w3.org/2003/04/emma" version="1.0">
          <emma:interpretation id="{A1E0BC5D-477A-4040-ADDD-1C29F9B3DB3D}" emma:medium="tactile" emma:mode="ink">
            <msink:context xmlns:msink="http://schemas.microsoft.com/ink/2010/main" type="paragraph" rotatedBoundingBox="7948,8858 14645,7238 15565,11039 8868,126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425F0FD-8795-4331-8AF3-F5BDF18CF433}" emma:medium="tactile" emma:mode="ink">
              <msink:context xmlns:msink="http://schemas.microsoft.com/ink/2010/main" type="line" rotatedBoundingBox="7948,8858 14645,7238 15565,11039 8868,12660"/>
            </emma:interpretation>
          </emma:emma>
        </inkml:annotationXML>
        <inkml:traceGroup>
          <inkml:annotationXML>
            <emma:emma xmlns:emma="http://www.w3.org/2003/04/emma" version="1.0">
              <emma:interpretation id="{E5E97E26-0B89-47EE-B817-0B932ACAC718}" emma:medium="tactile" emma:mode="ink">
                <msink:context xmlns:msink="http://schemas.microsoft.com/ink/2010/main" type="inkWord" rotatedBoundingBox="7948,8858 14645,7238 15565,11039 8868,12660"/>
              </emma:interpretation>
              <emma:one-of disjunction-type="recognition" id="oneOf0">
                <emma:interpretation id="interp0" emma:lang="en-US" emma:confidence="0">
                  <emma:literal>84 g</emma:literal>
                </emma:interpretation>
                <emma:interpretation id="interp1" emma:lang="en-US" emma:confidence="0">
                  <emma:literal>Sexy.</emma:literal>
                </emma:interpretation>
                <emma:interpretation id="interp2" emma:lang="en-US" emma:confidence="0">
                  <emma:literal>8x"y,</emma:literal>
                </emma:interpretation>
                <emma:interpretation id="interp3" emma:lang="en-US" emma:confidence="0">
                  <emma:literal>sexy.</emma:literal>
                </emma:interpretation>
                <emma:interpretation id="interp4" emma:lang="en-US" emma:confidence="0">
                  <emma:literal>8x"y'</emma:literal>
                </emma:interpretation>
              </emma:one-of>
            </emma:emma>
          </inkml:annotationXML>
          <inkml:trace contextRef="#ctx0" brushRef="#br0">-20-19 77,'-4'-25'33,"4"25"0,0 0 1,23 29-9,10 28-15,2 10-3,13 26-1,13 8 0,15 20-1,6 7-2,10 4 0,-4-4-1,-1-2 0,-7-8-1,-6-10 1,-11-10 0,-12-13-2,-10-8 1,-9-13-1,-7-13-1,-7-11 0,-6-8-3,-10-13-3,5-3-8,-7-16-17,-10-16-6,2-11 1,3-13 1</inkml:trace>
          <inkml:trace contextRef="#ctx0" brushRef="#br0" timeOffset="312.004">971 100 91,'-16'-3'33,"-18"15"2,-5 20-1,-8 27-21,-17 17-1,-3 28-2,-11 9-1,3 23-1,-5-1-3,5 5 0,-1-6-5,3-10 0,5-17 0,9-13 0,3-15 0,8-19 0,8-16 0,8-19 0,32-25-4,-28 4-15,30-22-19,8-17-1,15-17 2,11-16-1</inkml:trace>
          <inkml:trace contextRef="#ctx0" brushRef="#br0" timeOffset="-514.8063">-646-310 56,'0'0'29,"0"0"0,19-8 0,-19 8-10,6-23-2,1 5-4,-11-12-1,4-2-3,-12-12-3,-8-2-1,-15-6-2,-15 0 0,-19 4-1,-15 9-1,-10 7 0,-10 14 1,-4 13-1,1 14 1,4 12 0,11 15 0,8 8 0,13 10-2,9 6 2,12 2-2,11 2 0,10 4 0,10-2 1,12 3-2,12 2 1,9 1 1,11 0-1,9 3 0,7 2 1,12-1 0,6 6-1,7 0 1,5 0-1,5 1 1,6 1-1,5 7 1,-1-1 1,-3 6-2,-6-1 0,-10 2 0,-10 1 0,-12 0 0,-20-4 0,-17-5 0,-18-7 0,-17-9 0,-17-9 0,-15-9 0,-12-10 0,-9-12 0,-7-9 0,-4-10 0,4-7 0,1-9 0,8-7 0,9-7 0,8-3 0,10-8 0,6-5 0,11-11 0,9-1 0,8-4 0,4-4 0,8-5 0,8-3 0,10-4 0,8-6 0,11 5 0,13-7 0,12-4 0,7-4 0,12-5 0,10-8 0,4-1 0,1-6 0,1-7 0,-12-1 0,-8 1 0,-12 6 0,-12 5 0,-12 12 0,-15 11 0,-1 25-5,-8 7-33,-3 13-1,5 8-1,6 6 1</inkml:trace>
          <inkml:trace contextRef="#ctx0" brushRef="#br0" timeOffset="764.4098">1417-1184 89,'0'0'31,"0"0"0,-16 32-1,9 9-18,-13 7-2,3 14-2,-6-1-2,1 5-1,1-9-3,5-6 1,3-13-2,8-8 1,9-14-1,12-11 0,7-8 0,14-6-1,8-4 0,4-1 0,5-2 0,3 0 0,-2 4-1,-4-1 0,-3 4-1,-12 0-1,-2 6-4,-13-8-6,2 6-9,-23 5-10,22-29-1,-15 13 0,-4-10-1</inkml:trace>
          <inkml:trace contextRef="#ctx0" brushRef="#br0" timeOffset="1653.6208">2355-69 85,'0'0'32,"12"34"2,-14 27 1,-5 17-22,2 29-2,-10 5-2,5 18 1,-4-8-3,8-3-2,3-15-2,12-12-1,3-15 0,15-19-1,8-15 0,12-18-1,8-14 0,5-19-1,8-11 1,3-18-1,2-13 1,-2-16-2,0-12 0,-2-15 1,-4-8 0,-7-8 0,-4 1 0,-12 3 0,-3 7 1,-8 14 0,-6 19 1,-11 15-1,-4 20 0,-10 30 0,4 23 0,-8 26 1,-6 24 0,-3 25 0,-3 20 0,-1 26 1,1 18 0,0 10 0,1 6 1,5-2-1,3-3-2,-1-8 0,1-12 0,-5-12 0,-8-21 0,-6-16 0,-15-21 0,-16-19 0,-11-21 0,-14-22 0,-12-19 0,-9-20 0,-6-10 0,-3-17 0,4-4 0,5-12-5,17 10-12,12-12-21,20-1-1,24-5 1,21-8 0</inkml:trace>
          <inkml:trace contextRef="#ctx0" brushRef="#br0" timeOffset="982.8123">1901-1299 47,'-2'-25'26,"2"25"4,0 0 0,-3 48-3,3 17-8,-15 16-5,10 23-2,-15 3-2,8 12-3,-6-5-1,6-5-3,-2-20 0,1-16-1,4-20-1,2-16-4,7-5-6,0-32-24,0 0-3,0 0 1,0 0-1</inkml:trace>
          <inkml:trace contextRef="#ctx0" brushRef="#br0" timeOffset="2340.03">4557-1291 57,'0'0'28,"-34"-39"0,4 23 1,-17-1-8,-10 4-11,-7 15-5,-14 3 1,0 13-1,-6 3-2,17 10-1,3-1-1,14 4 0,12-2 0,21-2 0,18-3 0,19-3 0,16 0 0,15-1 0,8 2 0,10 3 1,2 0-1,6 3 1,-10 3-1,-3 5 1,-14 2 0,-11 5 0,-12 0-1,-18 2 1,-14-2 0,-17 1-1,-12-7 1,-12-6-1,-7-7 0,-8-9 0,-1-9 0,5-9 0,4-11-1,12-7 1,11-7-1,14-7 0,16-3 1,16-4-1,12-4 1,10-2-1,8-1 1,5 0-1,1-2 1,3 0-1,-5 2 1,-4 3-1,-7 4-1,-3 5-3,-4 9-5,-13 4-19,-19 21-7,18-14 1,-18 14-1,0 0 0</inkml:trace>
        </inkml:traceGroup>
      </inkml:traceGroup>
    </inkml:traceGroup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7:11.6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C9E5F9C5-F161-47E4-84FE-51FEBF159F65}" emma:medium="tactile" emma:mode="ink">
          <msink:context xmlns:msink="http://schemas.microsoft.com/ink/2010/main" type="inkDrawing" rotatedBoundingBox="7025,7617 15408,6572 16021,11490 7638,12535" hotPoints="15346,7485 15220,11853 7486,11631 7611,7263" semanticType="enclosure" shapeName="Rectangle">
            <msink:sourceLink direction="with" ref="{9AC0D5E5-5C53-4B15-963D-AC505C19D385}"/>
          </msink:context>
        </emma:interpretation>
      </emma:emma>
    </inkml:annotationXML>
    <inkml:trace contextRef="#ctx0" brushRef="#br0">7712 3748 102,'0'0'32,"0"-34"1,2-3-2,7-16-22,-5-19-4,5-13 0,-1-22 0,17-15-2,2-24 0,12-20-2,4-20 1,5-14-1,2-10 0,-1-8-1,0-6 0,-10 5 1,-4 5-1,-10 17 0,-7 14 1,-6 15-2,-8 10 1,-8 23 0,-3 16 0,-3 16 0,-5 15 0,-2 17 0,-5 13 0,-3 15 0,-1 16 0,-8 8-1,0 8 1,-9 6 0,-6 3 0,-8 4 0,-7 1 0,-9 1 0,-11 3 0,-7-2 0,-12 1 0,-9-3-1,-11-1 1,-8-2 0,-12-2 0,-8-1 0,-9-5 0,-12 1 0,-12 0 0,-9 2 1,-8 1-1,-11 4 0,-9 2 0,-8 5 0,-1 2 0,-3 4 1,-3 3-1,3 3 0,0 4 1,-2 2-1,-2 0 0,4 0 1,0 3-1,6-1 1,4-2-1,3-2 0,5-5 1,10-4-1,9 0 1,11-5-1,9-2 0,9-3 1,7-2-1,12-2 1,13 0-1,9-2 0,14 0 1,14 0-1,15 1 1,17 1-1,16 1 1,14 5 0,8 4 0,17 6 0,6 6-1,5 10 1,2 10 0,3 19 0,-1 12 0,-1 19 0,-1 20 0,-4 24 1,-1 17-2,-5 17 0,0 21 0,-3 15 0,-2 9 0,1 4 0,-2-2 0,1 0 0,1-4 0,3-8 0,0-11 0,2-14 0,3-13 0,4-11 0,2-8 0,2-13-2,3-16 1,-2-12 0,6-16-1,-4-13 3,4-10-2,-1-13 1,3-14 0,3-8 0,7-8-1,7-5 1,9-6 0,7-3-1,8-4 1,10-2 0,9-1 0,10-4 0,12 0 0,4-2 0,10 2 0,8 0 0,9 0 0,8 0-1,6 2 1,10 0 0,3-2 0,9 1 0,3-1 0,11-1-1,7-1 1,6-2 0,12 1 0,7-4 0,13-1-1,6 0 1,12-1 0,4 1 0,6 0 0,2 0 1,5 0-1,2 2 1,0-3 0,-2 4 0,-3-2 0,-2 0 0,-11 0 0,-6 0 0,-18-2 0,-17 2-1,-23-1 0,-23 1 2,-30 0-2,-29 2 0,-23 0 0,-23-1 0,-19 1 0,-29 5 0,0 0 0,0-27 0,-15 11 0,-6-9-10,5-5-27,-7-7-1,-2-20-2,14-18 2</inkml:trace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7:16.9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E24AF2F1-4BC9-4AFD-B1BC-BE84D333F5CF}" emma:medium="tactile" emma:mode="ink">
          <msink:context xmlns:msink="http://schemas.microsoft.com/ink/2010/main" type="writingRegion" rotatedBoundingBox="8396,8581 21849,6998 22404,11708 8951,13292"/>
        </emma:interpretation>
      </emma:emma>
    </inkml:annotationXML>
    <inkml:traceGroup>
      <inkml:annotationXML>
        <emma:emma xmlns:emma="http://www.w3.org/2003/04/emma" version="1.0">
          <emma:interpretation id="{2A7600DB-0352-43FA-BBA0-E2BB0CB019CA}" emma:medium="tactile" emma:mode="ink">
            <msink:context xmlns:msink="http://schemas.microsoft.com/ink/2010/main" type="paragraph" rotatedBoundingBox="8396,8581 21827,7000 22148,9729 8718,1131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B7989E1-D395-4F69-AEDD-D921BC0CC599}" emma:medium="tactile" emma:mode="ink">
              <msink:context xmlns:msink="http://schemas.microsoft.com/ink/2010/main" type="line" rotatedBoundingBox="8396,8581 21827,7000 22148,9729 8718,11310"/>
            </emma:interpretation>
          </emma:emma>
        </inkml:annotationXML>
        <inkml:traceGroup>
          <inkml:annotationXML>
            <emma:emma xmlns:emma="http://www.w3.org/2003/04/emma" version="1.0">
              <emma:interpretation id="{6F7AD482-D077-4E35-8A58-1E824665706A}" emma:medium="tactile" emma:mode="ink">
                <msink:context xmlns:msink="http://schemas.microsoft.com/ink/2010/main" type="inkWord" rotatedBoundingBox="8396,8581 21827,7000 22148,9729 8718,11310">
                  <msink:destinationLink direction="with" ref="{5EE6555F-BF78-490F-987C-C0BB7B8A7E11}"/>
                </msink:context>
              </emma:interpretation>
              <emma:one-of disjunction-type="recognition" id="oneOf0">
                <emma:interpretation id="interp0" emma:lang="en-US" emma:confidence="0">
                  <emma:literal>Tabb</emma:literal>
                </emma:interpretation>
                <emma:interpretation id="interp1" emma:lang="en-US" emma:confidence="0">
                  <emma:literal>Tabby</emma:literal>
                </emma:interpretation>
                <emma:interpretation id="interp2" emma:lang="en-US" emma:confidence="0">
                  <emma:literal>Lablabs</emma:literal>
                </emma:interpretation>
                <emma:interpretation id="interp3" emma:lang="en-US" emma:confidence="0">
                  <emma:literal>2ab^=2b</emma:literal>
                </emma:interpretation>
                <emma:interpretation id="interp4" emma:lang="en-US" emma:confidence="0">
                  <emma:literal>2a~b^=2b</emma:literal>
                </emma:interpretation>
              </emma:one-of>
            </emma:emma>
          </inkml:annotationXML>
          <inkml:trace contextRef="#ctx0" brushRef="#br0">548 267 48,'-26'16'27,"26"-16"3,-32 16 0,16-7-4,16-9-7,-34 18-6,34-18-2,-27 14-2,27-14-3,0 0-1,0 0-1,13-16-2,17-3 0,11-11-1,14-6-1,12-7 1,15-3-2,12 3 1,8 2-1,1 9 0,-2 9 1,-1 13-1,-6 13 1,-8 17-1,-12 14 1,-15 14 0,-13 16 0,-10 14 0,-17 20 1,-13 14-1,-15 18 1,-20 10 0,-11 11 1,-16 6 0,-15 5 0,-11-6-1,-10-3 2,-11-7-2,-4-9 1,-5-14 0,-4-13-1,3-17 0,2-15 0,3-20 0,6-17 0,10-21 0,8-22-1,15-21 2,12-21-2,18-20 0,14-15-2,21-10 2,19-5-1,13 2 1,17-1 0,11 13 0,16 14 0,6 20 1,4 23-2,5 18 1,-4 21 0,-1 16 1,-5 26-1,-11 15 2,-10 18-2,-9 5 0,-12 4 0,-10-1 0,-9-5 0,-5-8 0,-4-13 0,-3-18 0,-1-18 0,4-8-5,-7-29-32,16-9-1,4-27 0,7-22-2</inkml:trace>
          <inkml:trace contextRef="#ctx0" brushRef="#br0" timeOffset="920.4115">3072 1523 54,'22'-50'28,"-15"-17"1,7-1 0,-12-8-6,-8-3-11,-3 12-4,-17 1-1,-3 11-2,-15 10 0,-6 19 0,-12 13 0,-8 24-1,-8 17 0,-5 26 1,-8 13-1,2 24 0,-4 9-1,8 15 1,3 6-1,16 4 0,8-4 0,15-4 0,11-8-2,18-13 3,10-9-4,15-12 0,10-11 0,9-13 0,6-10 0,7-11 0,5-8 0,5-12 0,4-11 0,5-12 0,-3-12 0,5-10 0,2-17 0,-2-14 0,-2-14 0,-3-14 0,-4-7 0,-7-13 0,-4-4 0,-8 3 0,-4 6 0,-9 10 0,-3 15 0,-8 16 0,-5 15 0,-1 21 0,-6 32 0,0 0 0,-9 29 0,-2 24 0,0 16 0,-1 15 0,0 14 0,1 10 0,6 2 0,5-5 0,7-9 0,7-14 0,9-11 0,9-12 0,9-13 0,3-12 0,6-13 0,0-13 0,5-8-9,-9-16-26,2-18-3,-7-12-1,-3-15 1</inkml:trace>
          <inkml:trace contextRef="#ctx0" brushRef="#br0" timeOffset="1248.016">3156 193 70,'0'0'30,"0"0"0,21 7 1,8-2-10,-1-7-12,13 4-3,-4-5 0,13 3-2,-5-4-2,3 1-2,-6 1-2,-4-5-4,-3 7-8,-8-4-15,-7-5-2,4 2-1,-6-7 0</inkml:trace>
          <inkml:trace contextRef="#ctx0" brushRef="#br0" timeOffset="1497.6189">4120-316 57,'14'-20'31,"-14"20"1,-12 34 1,-1 5-3,4 25-15,-14 6-2,9 19-1,-13 0-4,11 5-1,-3-9-3,3-6-2,1-14 0,5-18-3,4-17-3,6-30-18,0 0-14,-7-21-1,14-13 1,6-5-1</inkml:trace>
          <inkml:trace contextRef="#ctx0" brushRef="#br0" timeOffset="2480.4318">4842-394 78,'-18'5'32,"4"27"-1,3 27 1,2 37-16,-10 21-4,1 40-2,-9 17 0,3 32-2,-7 8-3,1 5 0,-4-15-1,0-13-1,1-21-1,4-20 1,1-24-1,5-28 0,5-23-2,5-20 0,4-18 0,6-21 0,3-16 0,7-20 0,4-17 0,5-14 0,7-12 0,4-19 0,8-8 0,8-10 0,7-5 0,8-2 0,6 4 0,4 5 0,7 10-2,5 18 2,0 15 0,-2 19 0,0 20-1,-3 20 1,-4 21 0,-7 23 0,-11 20 0,-8 19 0,-17 14 1,-17 15-1,-18 8 2,-21 8-2,-17-2 0,-23-9 0,-12-13 0,-16-14 0,-5-17 0,-6-18 0,2-20 0,6-20 0,6-19 0,17-21 0,17-15-2,11-29-16,25-14-20,23-22-1,18-18 1,19-18-1</inkml:trace>
          <inkml:trace contextRef="#ctx0" brushRef="#br0" timeOffset="3073.2393">5703-394 53,'23'-43'24,"14"9"3,-1-5 0,7 4-12,6 10-3,-2 2-2,8 14 0,-9 3-2,6 13-1,-10 9 0,-1 13-3,-10 8 0,-8 13-1,-13 5 0,-8 15-1,-13 1 1,-8 7-1,-13-2-1,-5-1 1,-10-4-1,-3-5 0,-5-11 0,-2-8 0,2-10 0,2-12 0,5-13-1,9-8 0,3-15 0,8-8 0,8-12 0,8-8 0,10-5 0,13-6 0,5 0-1,5 4 1,7 3 0,6 9 0,9 13 0,1 10 0,3 13 0,4 9 0,1 7 0,3 8 1,-2 5-1,1 2 0,-1 5-4,-5-5-19,0 1-12,-5-4 1,-9-12 0,-2-3-2</inkml:trace>
          <inkml:trace contextRef="#ctx0" brushRef="#br0" timeOffset="4196.4532">7409 1336 102,'-14'18'33,"15"-2"-1,-1-16-1,39 16-24,1-5-3,4-4 0,15 0-2,3 0-1,7-5-6,6 3-17,-6-3-12,-12-9 2,0-2-2,-12-9-1</inkml:trace>
          <inkml:trace contextRef="#ctx0" brushRef="#br0" timeOffset="4009.2514">7482 993 86,'0'0'30,"17"20"1,8-13-2,14 2-18,-1-6-4,13 6-2,1-7-1,8 3 0,-1-3-2,0 0-1,-4-4 0,-11 0-2,-4 2-4,-21-7-7,-19 7-18,0 0-2,0 0 0,-35 6-2</inkml:trace>
          <inkml:trace contextRef="#ctx0" brushRef="#br0" timeOffset="5023.2644">9581-154 88,'0'0'32,"1"-29"0,10 1-3,14 1-18,2-14-1,12-1-2,7-10-2,16 4-2,9 2-2,13 8 0,3 6-2,4 11 2,1 10-2,1 15-1,-6 14 1,-5 12-1,-13 13 2,-10 19-2,-11 16 1,-16 24 1,-18 17-1,-14 20 1,-21 12-1,-17 12 1,-18 10 0,-16-1 1,-15-4-1,-12-14 0,-10-13 1,-3-18-1,-4-24 1,13-20-1,9-28 0,10-26 0,20-25 0,20-25-1,19-23 0,29-25 0,20-12-1,19-9 1,18-4-1,13 9 0,8 10 1,4 17-1,4 21 0,-4 25 1,-6 22 0,-6 20 0,-8 17 0,-9 12 0,-7 7 0,-6 2 1,-8-1-1,-4-5 1,-2-8-1,0-9 0,4-9-1,0-16-4,10-3-9,-3-19-21,4-13-1,-1-15-1,-1-18 1</inkml:trace>
          <inkml:trace contextRef="#ctx0" brushRef="#br0" timeOffset="5553.6712">11350-385 81,'0'0'33,"13"33"0,-11 21 2,-2 22-21,1 36-4,-15 18-2,3 25 1,-8 7-2,5 9-2,-2-8-2,1-12 0,-1-24-2,6-21 1,4-24-1,5-19 0,1-23 0,5-18-1,-5-22 1,25-20-1,-4-19 1,4-14-1,9-15 0,9-12-1,10-7 1,7-4-1,10 2 1,6 7 0,4 15 0,9 12 0,2 17 0,0 19 0,-6 17 0,-3 14 0,-11 22 0,-10 20-1,-15 13 1,-20 20 1,-18 11-1,-19 5 0,-21 2 1,-20 0 0,-15-5 0,-17-15 0,-8-15-1,-8-19 1,-1-21-1,3-17 0,5-15-1,13-17-2,16-13-6,6-22-21,24-12-8,19-21 0,21-14 1,21-18-1</inkml:trace>
          <inkml:trace contextRef="#ctx0" brushRef="#br0" timeOffset="6099.6782">12535-935 51,'28'-18'24,"-4"-8"3,9 2 0,-1 1-13,0-3-3,9 6-2,-3-3 1,8 9-1,-5 1-3,5 10-1,-3 6-1,1 12-1,-8 8 0,-1 16 0,-8 11-1,-6 14 1,-10 5-1,-11 15 1,-14-1 0,-8 6-1,-11-2 0,-10-7 0,-7-10-1,-3-12 0,-4-11 0,7-15 0,0-13-1,8-15 1,6-13-1,11-14 0,11-9 1,14-13-1,5-1 0,13 0 0,5 1 0,9 6 0,2 9 0,3 9 0,2 8 0,1 13 0,0 7 0,3 7 0,2 2 0,3 4 0,0 0-1,0-4-6,7 3-27,-4 4-1,-1-3 0,-2-2-1</inkml:trace>
        </inkml:traceGroup>
      </inkml:traceGroup>
    </inkml:traceGroup>
    <inkml:traceGroup>
      <inkml:annotationXML>
        <emma:emma xmlns:emma="http://www.w3.org/2003/04/emma" version="1.0">
          <emma:interpretation id="{03714DA1-2120-4860-AA18-20976AEAFB4F}" emma:medium="tactile" emma:mode="ink">
            <msink:context xmlns:msink="http://schemas.microsoft.com/ink/2010/main" type="paragraph" rotatedBoundingBox="17937,10307 22207,10035 22322,11841 18052,1211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7565A33-EAF0-497B-AB7F-0196A53FC023}" emma:medium="tactile" emma:mode="ink">
              <msink:context xmlns:msink="http://schemas.microsoft.com/ink/2010/main" type="line" rotatedBoundingBox="17937,10307 22207,10035 22322,11841 18052,12113">
                <msink:destinationLink direction="with" ref="{5EE6555F-BF78-490F-987C-C0BB7B8A7E11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C5E3F9B0-B33B-4A7E-A860-622E87DE8C93}" emma:medium="tactile" emma:mode="ink">
                <msink:context xmlns:msink="http://schemas.microsoft.com/ink/2010/main" type="inkWord" rotatedBoundingBox="17937,10307 22207,10035 22322,11841 18052,12113"/>
              </emma:interpretation>
              <emma:one-of disjunction-type="recognition" id="oneOf1">
                <emma:interpretation id="interp5" emma:lang="en-US" emma:confidence="0">
                  <emma:literal>{</emma:literal>
                </emma:interpretation>
                <emma:interpretation id="interp6" emma:lang="en-US" emma:confidence="0">
                  <emma:literal>=</emma:literal>
                </emma:interpretation>
                <emma:interpretation id="interp7" emma:lang="en-US" emma:confidence="0">
                  <emma:literal>€</emma:literal>
                </emma:interpretation>
                <emma:interpretation id="interp8" emma:lang="en-US" emma:confidence="0">
                  <emma:literal>¢</emma:literal>
                </emma:interpretation>
                <emma:interpretation id="interp9" emma:lang="en-US" emma:confidence="0">
                  <emma:literal>C</emma:literal>
                </emma:interpretation>
              </emma:one-of>
            </emma:emma>
          </inkml:annotationXML>
          <inkml:trace contextRef="#ctx0" brushRef="#br0" timeOffset="6957.6892">13583 1589 70,'0'0'27,"0"0"1,-27-4-3,-14 13-14,-25-2-1,-14 9 0,-32-5 0,-16 11-1,-28-5-1,-19 10-2,-24-4 0,-16 7-2,-20 1 0,-9 4 0,-8-1-2,-3-2 1,3 0-1,8-2 0,6-5-1,14-4 0,12-3 0,20-5 0,18-6 0,26 0-1,20-4 1,26-1-1,26-2 0,23-2 0,22 1-2,31 1-3,0 0-7,34 1-24,11 5-1,20 1 1,17 2-2</inkml:trace>
          <inkml:trace contextRef="#ctx0" brushRef="#br0" timeOffset="7659.6982">11724 2818 74,'23'-27'30,"-2"-6"0,-8-8-4,-13-13-13,-4 5-3,-17-7-1,-6 8-1,-17 2-1,-8 14-1,-14 9-1,-8 19-1,-14 19 0,0 20-1,-8 15-1,-1 23 1,3 12-1,5 15-1,4 3 1,16 0 0,13-1 0,19-8-1,16-5 1,19-11-1,16-12 0,18-11 0,13-10 0,8-12-1,9-9 0,8-14 1,-1-19-2,2-10 1,2-17 0,4-12 0,-1-12-1,-3-17 2,-2-8-2,-3-8 1,-3 4-1,-8 2 0,-7 9 1,-11 10 0,-8 13 0,-7 18-1,-8 14 1,-16 23 0,4 19 0,-13 20 0,-3 18 0,-4 13 0,0 8 1,3 6-1,4 3 1,11-4 0,7-10 1,16-10-2,10-19 1,19-14-1,10-10 1,9-13-3,9-5-5,-8-18-12,5-2-19,-6-7 0,-9-7 0,-18-4 0</inkml:trace>
        </inkml:traceGroup>
      </inkml:traceGroup>
    </inkml:traceGroup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7:26.2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5EE6555F-BF78-490F-987C-C0BB7B8A7E11}" emma:medium="tactile" emma:mode="ink">
          <msink:context xmlns:msink="http://schemas.microsoft.com/ink/2010/main" type="inkDrawing" rotatedBoundingBox="15222,11758 19211,4718 24393,7654 20404,14694" hotPoints="22702,7040 22132,12671 16501,12101 17071,6470" semanticType="enclosure" shapeName="Square">
            <msink:sourceLink direction="with" ref="{67565A33-EAF0-497B-AB7F-0196A53FC023}"/>
            <msink:sourceLink direction="with" ref="{6F7AD482-D077-4E35-8A58-1E824665706A}"/>
          </msink:context>
        </emma:interpretation>
      </emma:emma>
    </inkml:annotationXML>
    <inkml:trace contextRef="#ctx0" brushRef="#br0">1058 271 63,'-28'-11'27,"28"11"1,-30 6-2,6 4-15,5 22-2,-11 9 2,-2 21-1,-9 15-2,3 24 0,-10 11-1,2 22-2,-9 13-1,2 24 1,-6 12-2,9 17 0,-2 6-1,8 14-1,1 13 0,4 9 0,2 2 0,5 3 0,3 2 0,-1-1 0,5-5-1,-1-6 1,1-8-1,3-10 1,3-11 1,1-18-2,2-15 0,7-15 1,0-14 0,4-9 0,1-11 0,6-10-1,2-13-1,4-13 2,5-8 0,3-14 0,5-13 0,9-16-1,3-12 1,9-11 0,10-9-1,10-5 1,11-4-1,12 0 0,13 0 0,11 2 0,17 4 0,11 3-1,7 2 1,7 7-1,4 0 1,1 2-1,5-2 1,-1-2 0,-2 0 0,2-5-1,7-2 0,2-5 0,2-2 1,1-4-1,-1 1 0,-5-2 0,-6-4 0,-6 0 1,-11-2 0,-10 0 0,-7-1 0,-10-2 1,-7-2-1,-12-4 1,-8 1 0,-12-6-1,-10-4 0,-11-3 1,-8-7-1,-7-5 0,-6-10 1,-1-6-2,-2-11 2,0-11-2,2-11 1,1-12 0,4-12 0,2-16-1,2-13 1,0-11 0,3-8-1,4-10 1,0-8 1,3-9-2,-1-3 2,4-1-1,0 2 0,2-3-1,-1 1 2,-2 4-2,8 10 0,-5 10 1,1 6-1,-4 8 2,-5 5-1,-6 5 0,-4 4 0,-7 4 1,-10-2-1,-5 3-1,-4-3 1,-3 1 0,0 6 0,1 5 0,-1 7-1,1 6 1,-3 8 0,2 8 0,-4 12 0,-5 13 0,-4 10-1,-5 11 1,-6 8-1,-8 12 1,-4 6-1,-9 12 1,-8 4 0,-10 4-1,-12 6 1,-14 1 0,-18 4 0,-16-1 0,-16 1 0,-16-2 0,-11 0 0,-14-2 1,-14-3-1,-8 0 0,-6-2 1,-6 1-1,-10 3 1,-1-3-1,-3 5 0,4 1 1,6 3-1,8 3 1,5 1-1,13 2 1,16 1-1,10 4 1,11 1-1,10-1 0,12 0 0,10 0 1,12-1-1,11-4 0,9 0 0,14-4-1,15 4-5,-3-7-29,20-6-1,17-8 0,9-13-1</inkml:trace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7:32.5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A10F5303-BBFD-4B3D-AC8A-45E9130C7E61}" emma:medium="tactile" emma:mode="ink">
          <msink:context xmlns:msink="http://schemas.microsoft.com/ink/2010/main" type="writingRegion" rotatedBoundingBox="9556,4310 20852,3781 21127,9644 9831,10173"/>
        </emma:interpretation>
      </emma:emma>
    </inkml:annotationXML>
    <inkml:traceGroup>
      <inkml:annotationXML>
        <emma:emma xmlns:emma="http://www.w3.org/2003/04/emma" version="1.0">
          <emma:interpretation id="{7E5DBF6A-1A3F-4F99-9E86-8D3C482044CC}" emma:medium="tactile" emma:mode="ink">
            <msink:context xmlns:msink="http://schemas.microsoft.com/ink/2010/main" type="paragraph" rotatedBoundingBox="11085,4196 13037,4196 13037,5071 11085,507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EA4EA3B-EC03-4FC8-A560-E44A00194C1D}" emma:medium="tactile" emma:mode="ink">
              <msink:context xmlns:msink="http://schemas.microsoft.com/ink/2010/main" type="inkBullet" rotatedBoundingBox="11084,4197 13036,4194 13037,5069 11085,5071"/>
            </emma:interpretation>
            <emma:one-of disjunction-type="recognition" id="oneOf0">
              <emma:interpretation id="interp0" emma:lang="en-US" emma:confidence="0">
                <emma:literal>→</emma:literal>
              </emma:interpretation>
            </emma:one-of>
          </emma:emma>
        </inkml:annotationXML>
        <inkml:trace contextRef="#ctx0" brushRef="#br0">1917 434 55,'0'0'24,"12"-17"3,-12 17-5,0-20-8,0 20-1,-9-25-3,9 25-1,-23-34-2,5 13-2,-10-9-1,-10 0 0,-10-8-1,-5 4 1,-15-1-1,-8 1 0,-11-2 0,-7 10 0,-13 3 0,2 7 0,-7 5-1,0 9 1,-2 6-1,5 10 1,1 6-2,8 10 1,8 5-1,6 10 1,10 1-1,10 4 0,7-2 0,15 2 1,7-6-2,12-5 1,5-5 0,9-7 0,6-8-1,5-19 0,0 25 0,0-25-1,0 0-4,0 0-10,0 0-20,-2-16-1,2 16 1,2-23-2</inkml:trace>
        <inkml:trace contextRef="#ctx0" brushRef="#br0" timeOffset="483.6062">1949 676 64,'0'0'25,"0"0"2,0 0-1,-25-12-12,-11 5-6,-10 3 1,-18-3-1,-6 5 1,-15-3-1,-2 7-1,-13 0-1,-3 8-1,-7 1 0,9 7-1,1-1 0,9 7-1,8-3 0,13 2-1,13-3 0,16-1-1,11-1-1,9-6-7,21-12-27,-2 25-1,2-25 0,16 16-1</inkml:trace>
      </inkml:traceGroup>
    </inkml:traceGroup>
    <inkml:traceGroup>
      <inkml:annotationXML>
        <emma:emma xmlns:emma="http://www.w3.org/2003/04/emma" version="1.0">
          <emma:interpretation id="{A76786AB-52D1-45E1-B623-5D857602F238}" emma:medium="tactile" emma:mode="ink">
            <msink:context xmlns:msink="http://schemas.microsoft.com/ink/2010/main" type="paragraph" rotatedBoundingBox="9697,7313 20993,6784 21127,9644 9831,1017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36D24F1-A8AF-48FC-836A-685C3C084F65}" emma:medium="tactile" emma:mode="ink">
              <msink:context xmlns:msink="http://schemas.microsoft.com/ink/2010/main" type="line" rotatedBoundingBox="9697,7313 20993,6784 21127,9644 9831,10173"/>
            </emma:interpretation>
          </emma:emma>
        </inkml:annotationXML>
        <inkml:traceGroup>
          <inkml:annotationXML>
            <emma:emma xmlns:emma="http://www.w3.org/2003/04/emma" version="1.0">
              <emma:interpretation id="{4585EA27-E66E-45B8-85FD-8F31EC1F85F7}" emma:medium="tactile" emma:mode="ink">
                <msink:context xmlns:msink="http://schemas.microsoft.com/ink/2010/main" type="inkWord" rotatedBoundingBox="9697,7313 15267,7053 15401,9912 9831,10173"/>
              </emma:interpretation>
              <emma:one-of disjunction-type="recognition" id="oneOf1">
                <emma:interpretation id="interp1" emma:lang="en-US" emma:confidence="0">
                  <emma:literal>24.</emma:literal>
                </emma:interpretation>
                <emma:interpretation id="interp2" emma:lang="en-US" emma:confidence="0">
                  <emma:literal>2"a:</emma:literal>
                </emma:interpretation>
                <emma:interpretation id="interp3" emma:lang="en-US" emma:confidence="0">
                  <emma:literal>24 t</emma:literal>
                </emma:interpretation>
                <emma:interpretation id="interp4" emma:lang="en-US" emma:confidence="0">
                  <emma:literal>244 t</emma:literal>
                </emma:interpretation>
                <emma:interpretation id="interp5" emma:lang="en-US" emma:confidence="0">
                  <emma:literal>2444 t</emma:literal>
                </emma:interpretation>
              </emma:one-of>
            </emma:emma>
          </inkml:annotationXML>
          <inkml:trace contextRef="#ctx0" brushRef="#br0" timeOffset="1638.0208">-1244 4847 70,'0'0'31,"2"-35"0,5 6 1,5-8-7,4-15-16,14-1-1,2-16-2,18 1 0,7-12-1,18 7-2,5-2 0,11 11-1,3 9 0,4 11-1,-2 15-1,-6 13 0,-2 16 1,-14 16-1,-8 16 0,-12 16 1,-15 15-1,-14 11 1,-13 17 0,-16 12 0,-12 9 0,-12 15 0,-18 6 0,-9 4 1,-15 0-1,-10 2 1,-12-8 0,-8-3 0,-5-14-1,0-16 2,4-18-3,5-19 0,9-19 0,8-19 0,17-23 0,19-25 0,15-17 0,17-19 0,17-13 0,13-14 0,19-1 0,18-1 0,14 6 0,8 17-2,11 17 2,3 16-1,3 23 1,-3 20 0,-3 18 0,-9 14 0,-10 10 0,-13 6 1,-15 4-1,-13 1 0,-10-2 2,-8-6-2,-9-8 0,-4-9 0,-3-8-2,-1-11-1,6-18-4,0 0-18,4-29-11,6-6-2,5-17 1,4-16-1</inkml:trace>
          <inkml:trace contextRef="#ctx0" brushRef="#br0" timeOffset="2059.2261">634 3503 81,'0'0'30,"0"0"0,4 33 0,-4 16-20,-15 4-1,8 13-2,-10 1 1,8 4-2,-4-10-1,6-8-2,0-14-1,7-12 0,5-9 0,13-11-1,5-9 0,11-3 0,2-4-1,6 0 1,3 0-1,-1 0 0,1 2-1,-8 2 0,-1 1-1,-10 1-3,1 5-4,-27-2-14,23-15-11,-23 15 1,11-26-1,-8 6 1</inkml:trace>
          <inkml:trace contextRef="#ctx0" brushRef="#br0" timeOffset="3120.0399">2183 4705 53,'22'-66'25,"4"2"1,-18-16-2,-1 2-7,-16 5-7,-16 0-2,-11 13 0,-21 3 0,-5 19-1,-20 12 0,-1 24 0,-15 11-1,4 26 0,-10 17-1,10 23 0,0 19 0,10 20-1,6 12-1,12 18 0,8 7 0,15-1 0,11-4-1,19-9-1,10-13 1,15-12-1,10-18 1,11-17-2,12-20 1,6-16-1,8-16 1,3-17-1,2-24-2,4-16 2,5-16 0,-2-19 0,0-19 0,-1-18-1,-3-12 1,-1-9 0,-6-1 1,-6 0-1,-4 5 1,-11 9-1,-4 14 1,-10 16-1,-7 16 2,-6 18-2,-3 15 0,-5 9 0,-4 24 0,0 0 0,-18 22 0,4 22-2,-4 17 1,-5 17 1,-4 14 0,2 15-1,-3 9 1,7-1 0,6-3 0,10-10 1,7-11 0,14-13 1,11-16-2,6-14 0,14-14 0,4-11 0,6-11 0,0-12 0,2-7-3,-4-14-3,0-2-7,-11-16-19,-1-11-7,-2-16 1,-5-12 1</inkml:trace>
          <inkml:trace contextRef="#ctx0" brushRef="#br0" timeOffset="2308.8296">1047 3499 62,'7'-19'28,"-7"19"2,0 0 0,-5 19-3,-8 20-15,4 24-3,-12 6 0,5 23 0,-9 3-1,7 13-2,-5-5-1,5-1-1,-1-12-2,4-11 1,5-15-2,1-14 0,5-13-1,1-16-3,3-21-6,0 0-17,0 0-9,0 0-2,23-28 1,-23 28-1</inkml:trace>
          <inkml:trace contextRef="#ctx0" brushRef="#br0" timeOffset="3463.2441">2815 2923 89,'-6'46'28,"-8"4"1,5 12-4,-5 6-19,-5 1 0,1 0-1,0-12-1,4-9 1,5-14-2,9-9 0,0-25-2,23 18 1,2-18-1,9-4 0,5-1 0,7 0-1,4-1-1,-4-1-2,4 4-5,-9-3-18,-4-6-6,1 1 1,-10-12-1,0 2 1</inkml:trace>
          <inkml:trace contextRef="#ctx0" brushRef="#br0" timeOffset="3697.2471">3251 2912 82,'0'0'31,"-22"18"1,8 21 0,2 25-20,-17 11-2,6 19 0,-13 4-1,10 9-3,-3-4 0,6-5-3,0-20-1,9-16-1,1-14-1,4-16-4,11-2-11,4-14-19,-6-16-2,16 6 1,-16-6-1</inkml:trace>
          <inkml:trace contextRef="#ctx0" brushRef="#br0" timeOffset="4227.6542">3726 4634 88,'-16'16'30,"0"-9"3,16-7-3,0 0-19,0 0-3,19 21-1,-1-19 1,16 2-2,1-4-1,8 3-3,1-3 0,3 0-1,-1 0-1,-9-5-8,2 0-25,-5 3-2,-12-7 1,-5 2-2</inkml:trace>
          <inkml:trace contextRef="#ctx0" brushRef="#br0" timeOffset="3993.6512">3667 4342 85,'37'0'32,"4"-3"1,5 3 1,8 5-17,-8-10-8,11 5-2,-6-6-2,3 3-1,-4-4-2,-4 1-1,-7 3-2,-9-4-2,-1 8-6,-29-1-16,0 0-9,0 0 0,0 0 0,-29 24-1</inkml:trace>
        </inkml:traceGroup>
        <inkml:traceGroup>
          <inkml:annotationXML>
            <emma:emma xmlns:emma="http://www.w3.org/2003/04/emma" version="1.0">
              <emma:interpretation id="{9F2CD281-6AC6-4AAB-8A2A-5A54E846CA43}" emma:medium="tactile" emma:mode="ink">
                <msink:context xmlns:msink="http://schemas.microsoft.com/ink/2010/main" type="inkWord" rotatedBoundingBox="17053,7266 21007,7081 21125,9619 17172,9804">
                  <msink:destinationLink direction="with" ref="{5A195253-D98B-4AA6-A122-41D621293415}"/>
                </msink:context>
              </emma:interpretation>
              <emma:one-of disjunction-type="recognition" id="oneOf2">
                <emma:interpretation id="interp6" emma:lang="en-US" emma:confidence="0">
                  <emma:literal>1694</emma:literal>
                </emma:interpretation>
                <emma:interpretation id="interp7" emma:lang="en-US" emma:confidence="0">
                  <emma:literal>164</emma:literal>
                </emma:interpretation>
                <emma:interpretation id="interp8" emma:lang="en-US" emma:confidence="0">
                  <emma:literal>16a"</emma:literal>
                </emma:interpretation>
                <emma:interpretation id="interp9" emma:lang="en-US" emma:confidence="0">
                  <emma:literal>Ha"</emma:literal>
                </emma:interpretation>
                <emma:interpretation id="interp10" emma:lang="en-US" emma:confidence="0">
                  <emma:literal>1644</emma:literal>
                </emma:interpretation>
              </emma:one-of>
            </emma:emma>
          </inkml:annotationXML>
          <inkml:trace contextRef="#ctx0" brushRef="#br0" timeOffset="6396.082">6338 3686 68,'0'0'32,"0"-21"1,0 21 0,0 0-3,-12 30-18,8 27-3,-10 19-2,2 36 0,-8 20 0,-1 28-3,0 11 0,-3 14-1,1-6-1,0-8 0,2-18 0,5-20-2,2-20 0,5-23 0,0-19 0,5-19 0,2-13 0,1-18 0,1-21 0,0 0-3,-4-24-10,1-19-21,6-16-5,6-16 1,9-13-1</inkml:trace>
          <inkml:trace contextRef="#ctx0" brushRef="#br0" timeOffset="6973.2892">7148 3663 91,'0'0'31,"-6"23"1,-15 16-1,-2 27-20,-14 16-3,-1 32 1,-12 10-1,4 22-1,-7 7-2,7 3-1,1-3-1,11-9 0,8-16-1,15-12-1,13-16 0,17-17 1,15-12-1,19-14 0,15-12-1,10-13 1,11-14-1,6-17 0,4-15 0,4-12 0,0-17 0,-10-18-1,-2-12 1,-15-12-1,-10-4 1,-18-5 0,-14 3-1,-24 6 2,-15 6-2,-22 15 2,-17 15-1,-18 15 1,-13 18-1,-10 19 0,-4 19 0,-4 19 0,4 14 1,6 18-1,15 12 0,18 6 0,18 1 0,20 1 1,10-13-1,16-11 0,11-10-1,9-16-1,7-13-5,-4-23-12,4-9-18,4-14-2,1-11 2,11-8-2</inkml:trace>
          <inkml:trace contextRef="#ctx0" brushRef="#br0" timeOffset="7612.8976">9108 4412 86,'-2'-57'31,"-16"5"1,-19 4-2,-20 4-19,-9 26-1,-21 11-2,-4 28 0,-14 16-1,4 31-2,1 16-1,10 17-1,8 6-1,18 3 0,12-5-1,20-9 0,16-12 1,22-15-1,13-14 0,17-14 0,8-11 0,8-14-1,7-14 0,5-16 0,1-15 0,1-13 0,-2-12 0,-3-17 0,-4-11-1,-2-5 1,-5-5 0,-8-1 0,-6 2 0,-6 8 1,-7 6-1,-7 13 0,-5 13 0,-4 10-1,-5 11 1,0 12 0,-2 18 0,-2-16 0,2 16 0,-2 21 0,2 11-1,2 13 2,0 17-1,-2 14 0,0 17 0,0 12 0,0 5 1,0 4-1,3-6 0,2-4 1,4-12-1,6-14 1,1-12-1,3-14 0,4-15-1,-5-21-4,5-7-8,-3-27-23,-3-23-3,1-16 2,5-19-1</inkml:trace>
          <inkml:trace contextRef="#ctx0" brushRef="#br0" timeOffset="7940.5018">9494 2971 89,'0'0'30,"0"0"1,-20 43 1,13-6-21,0 18-7,-5 4 0,1 7 0,0-8 0,6-3-1,1-10-1,10-8 0,3-10-1,10-9 1,10-8-1,6-4 0,4-3 0,4-3-1,3 0 0,-3-5-2,1 0-2,-8-8-6,0 2-19,-8-1-5,-8-9 1,1-4-2</inkml:trace>
          <inkml:trace contextRef="#ctx0" brushRef="#br0" timeOffset="8174.5046">9919 2916 81,'0'-29'30,"0"29"1,0 0 1,0 0-19,-4 50-4,-3 11 0,4 22-1,-10 6-1,4 18-1,-5 1-2,4 3-2,-5-12 0,5-12-1,1-17 0,0-15-2,9-9-2,-4-16-11,6-1-21,9-3-1,3-1 1,7 6-2</inkml:trace>
        </inkml:traceGroup>
      </inkml:traceGroup>
    </inkml:traceGroup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7:41.8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5A195253-D98B-4AA6-A122-41D621293415}" emma:medium="tactile" emma:mode="ink">
          <msink:context xmlns:msink="http://schemas.microsoft.com/ink/2010/main" type="inkDrawing" rotatedBoundingBox="15494,7024 21580,5826 22383,9910 16298,11107" hotPoints="21612,6822 21448,10319 16300,10076 16465,6580" semanticType="enclosure" shapeName="Rectangle">
            <msink:sourceLink direction="with" ref="{9F2CD281-6AC6-4AAB-8A2A-5A54E846CA43}"/>
          </msink:context>
        </emma:interpretation>
      </emma:emma>
    </inkml:annotationXML>
    <inkml:trace contextRef="#ctx0" brushRef="#br0">5197 3386 72,'15'28'34,"-15"-28"-2,28 11 3,-14-40-9,4-6-18,-11-29-2,6-16-1,-3-23-1,6-20-2,2-19 2,5-20-3,-1-23 1,4-18-1,1-12-1,2-11 1,1-5-1,0-6 1,-3 9-1,-4 13 0,-2 19 0,-3 26-1,-4 20 1,-3 26 0,-6 22 0,-3 26 0,-2 17 0,-7 18-1,-7 13 1,-10 12 0,-6 9 0,-14 9 0,-13 5 0,-14 5 0,-18 1 0,-13 1 0,-10 0 0,-12 0 0,-13-1 0,-13-3 1,-11 1-1,-10 0 0,-5-1 1,-11 3 0,-10 1-1,-10 0 0,-4 2 1,-5 0-1,-2 4 1,-7-2-1,1 1 0,-3-3 0,1 0 0,5-5-1,6-2 1,12-6-1,18-3 1,18-1 0,19-3 0,27-1-1,24 1 2,24 2-1,19 1 1,19 2-1,8 3 1,27-4 0,-18 30-1,18-1 1,0 6 0,2 17-1,-2 17 1,-2 25 0,-3 20-1,-6 20 1,-3 17 0,-7 16 0,-4 14 0,-2 10 0,-3-1 0,0-1-1,-2-4 1,3-2-1,2-9-1,3-8 1,-5-10 0,2-12 1,-1-7-1,1-12 0,2-17 1,4-19-1,5-12 1,5-17-1,10-14 0,6-8 0,11-12 0,9-6 0,9-6 0,6-1 1,10-5-1,7 0 0,11-1 0,12-2 0,11-3 0,10-2 0,13 0 0,17-4 0,15 1-1,18-1 1,19 4 0,22 0-1,21 4 1,12 1 0,13 4 0,5 2 0,5-4 1,3-4-1,-1-5 0,-5-6 1,-4-7-1,-3-4 1,-6-3 1,-10 1-2,-16 2 0,-23 4 0,-31 3 0,-33 1 0,-36-1 0,-52-13-38,-40-16 0,-45-16-2,-37-21 1</inkml:trace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7:49.1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15987675-3FEF-4C75-A50D-79F3E3CFF53C}" emma:medium="tactile" emma:mode="ink">
          <msink:context xmlns:msink="http://schemas.microsoft.com/ink/2010/main" type="inkDrawing" rotatedBoundingBox="11100,3581 14229,3755 14203,4218 11074,4044" shapeName="Other"/>
        </emma:interpretation>
      </emma:emma>
    </inkml:annotationXML>
    <inkml:trace contextRef="#ctx0" brushRef="#br0">3110 563 68,'10'-25'29,"-10"25"0,-2-25-3,-12 3-7,-4 8-5,-15-11-3,-7 4-2,-18-13-1,-8 0-2,-18-7-1,-8 4 0,-18-7-2,-6 4 1,-10 0-2,-8 4 0,-6 2-2,-3 7 1,-2 3 1,-3 6-1,0 5 0,4 6 0,2 5 0,5 10 0,4 2 0,6 8 0,8 3 0,7 6-1,11 2 1,8-1-1,6 2 1,16 0 1,7-1-2,12-1 0,11-4 0,11-1 0,7-6 0,7-1 0,16-16 0,-16 18 0,16-18-3,0 0-10,0 0-23,-2-28-1,9 8 1,6-3-1</inkml:trace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7:49.5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FE71693A-5E88-47D4-85F4-74C91F6332A4}" emma:medium="tactile" emma:mode="ink">
          <msink:context xmlns:msink="http://schemas.microsoft.com/ink/2010/main" type="inkDrawing" rotatedBoundingBox="12486,4113 14546,4325 14527,4518 12466,4306" shapeName="Other"/>
        </emma:interpretation>
      </emma:emma>
    </inkml:annotationXML>
    <inkml:trace contextRef="#ctx0" brushRef="#br0">2026 317 77,'-21'-27'29,"-13"1"1,-28-8 2,-20-7-17,-19 9-4,-28-5-1,-13 5 0,-25-2-1,0 13-1,-9-1-2,7 15-2,7 2 0,16 8-2,14 4 0,22 4-1,19 0 0,26-1 0,15 3-3,18-10-9,14 5-24,18-8-2,0 0 0,21-8 0</inkml:trace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7:51.4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D9809A1C-4939-479B-8020-B0E8E1672EA5}" emma:medium="tactile" emma:mode="ink">
          <msink:context xmlns:msink="http://schemas.microsoft.com/ink/2010/main" type="writingRegion" rotatedBoundingBox="9168,8823 13622,5614 15417,8106 10963,11315"/>
        </emma:interpretation>
      </emma:emma>
    </inkml:annotationXML>
    <inkml:traceGroup>
      <inkml:annotationXML>
        <emma:emma xmlns:emma="http://www.w3.org/2003/04/emma" version="1.0">
          <emma:interpretation id="{C1DFC547-94DD-4BD9-8DA0-C60696922064}" emma:medium="tactile" emma:mode="ink">
            <msink:context xmlns:msink="http://schemas.microsoft.com/ink/2010/main" type="paragraph" rotatedBoundingBox="9168,8823 12032,6760 12826,7862 9962,99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6C188D4-45D1-4447-A496-0629B8212B10}" emma:medium="tactile" emma:mode="ink">
              <msink:context xmlns:msink="http://schemas.microsoft.com/ink/2010/main" type="line" rotatedBoundingBox="9168,8823 12032,6760 12826,7862 9962,9925"/>
            </emma:interpretation>
          </emma:emma>
        </inkml:annotationXML>
        <inkml:traceGroup>
          <inkml:annotationXML>
            <emma:emma xmlns:emma="http://www.w3.org/2003/04/emma" version="1.0">
              <emma:interpretation id="{F8E03183-20D1-46C3-9499-21D1B6B705BC}" emma:medium="tactile" emma:mode="ink">
                <msink:context xmlns:msink="http://schemas.microsoft.com/ink/2010/main" type="inkWord" rotatedBoundingBox="9168,8823 12032,6760 12826,7862 9962,9925">
                  <msink:destinationLink direction="with" ref="{7D44B53A-79B5-4E2A-9D81-177EF4C0B303}"/>
                </msink:context>
              </emma:interpretation>
              <emma:one-of disjunction-type="recognition" id="oneOf0">
                <emma:interpretation id="interp0" emma:lang="en-US" emma:confidence="0">
                  <emma:literal>434-12=-3</emma:literal>
                </emma:interpretation>
                <emma:interpretation id="interp1" emma:lang="en-US" emma:confidence="0">
                  <emma:literal>4-3412=-3</emma:literal>
                </emma:interpretation>
                <emma:interpretation id="interp2" emma:lang="en-US" emma:confidence="0">
                  <emma:literal>43412=-3</emma:literal>
                </emma:interpretation>
                <emma:interpretation id="interp3" emma:lang="en-US" emma:confidence="0">
                  <emma:literal>43412=3</emma:literal>
                </emma:interpretation>
                <emma:interpretation id="interp4" emma:lang="en-US" emma:confidence="0">
                  <emma:literal>434+12=-3</emma:literal>
                </emma:interpretation>
              </emma:one-of>
            </emma:emma>
          </inkml:annotationXML>
          <inkml:trace contextRef="#ctx0" brushRef="#br0">1905-203 74,'0'0'29,"16"2"-1,3-8 1,8-1-15,12 6-6,0-7-2,7 5 0,1-4-2,4 3 0,-4-1-1,-7 1-1,-4 3-3,-11-5-11,-7 1-19,-18 5 0,0 0 0,16-14-2</inkml:trace>
          <inkml:trace contextRef="#ctx0" brushRef="#br0" timeOffset="514.8063">2611-614 76,'14'-16'31,"4"-7"-1,10 2-3,11 3-11,1-5-3,11 10-3,-5-5-2,10 13-3,-10 0-1,-2 10-1,-12 4-1,-10 7-1,-13 7 0,-17 7 0,-9 2 0,-14 6-1,-6 1 1,-4 0 0,-2-5-1,4-4 0,2-5 1,10-7-1,11-8 0,16-10 1,0 0-1,23-8 0,9-5 0,9-1 0,6 1 0,6 5 0,2 6 0,0 12 0,-5 6 0,-11 15 0,-12 10 0,-13 8 0,-16 7 0,-12 4 1,-18-1-1,-14-4 1,-13-5 0,-3-8 0,-6-10-1,2-10-1,8-8-4,1-18-14,16-5-15,16-5-1,14-9 0,17 2-1</inkml:trace>
          <inkml:trace contextRef="#ctx0" brushRef="#br0" timeOffset="-826.8103">1359 0 85,'0'0'31,"0"0"2,-20 23 1,-17 4-15,-10 21-8,-25 7-2,-12 19-1,-25 8 0,-6 14-3,-15 4 0,0 1-2,0-3-1,9-7 0,11-8-2,16-15 0,21-13 0,20-16 0,24-12 0,24-11 0,21-11 0,21-5 0,20-7 0,16-2 0,18-1 0,10-1 0,11 2 0,7 4 0,-1 3 0,-1 2 0,-7 5 0,-7 1 0,-14 3 0,-12-2 0,-15 2-2,-17-6-2,-8 2-5,-19-12-14,-18 7-13,18-33-2,-18 2 2,0-10-1</inkml:trace>
          <inkml:trace contextRef="#ctx0" brushRef="#br0" timeOffset="-530.4067">1412 106 92,'-5'-23'32,"5"23"3,0 0-2,-22 45-17,19 28-3,-11 19-2,8 31-2,-6 14-1,3 23-2,-2 0-6,4 6 0,-4-10 0,4-17 0,-2-24 0,2-17 0,2-25 0,3-18 0,0-16 0,1-21 0,1-18 0,-6-25-12,8-8-24,-2-17-4,2-11 1,3-13 1</inkml:trace>
        </inkml:traceGroup>
      </inkml:traceGroup>
    </inkml:traceGroup>
    <inkml:traceGroup>
      <inkml:annotationXML>
        <emma:emma xmlns:emma="http://www.w3.org/2003/04/emma" version="1.0">
          <emma:interpretation id="{0C7806DF-4020-445B-AA9C-0E4419333DAE}" emma:medium="tactile" emma:mode="ink">
            <msink:context xmlns:msink="http://schemas.microsoft.com/ink/2010/main" type="paragraph" rotatedBoundingBox="12076,9024 13648,6326 14911,7062 13339,976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8BCF15E-A7E6-4C3E-B094-675B7AAB7010}" emma:medium="tactile" emma:mode="ink">
              <msink:context xmlns:msink="http://schemas.microsoft.com/ink/2010/main" type="line" rotatedBoundingBox="12076,9024 13648,6326 14911,7062 13339,9760"/>
            </emma:interpretation>
          </emma:emma>
        </inkml:annotationXML>
        <inkml:traceGroup>
          <inkml:annotationXML>
            <emma:emma xmlns:emma="http://www.w3.org/2003/04/emma" version="1.0">
              <emma:interpretation id="{23042345-5FB2-4940-AC23-19B3B06DEC0A}" emma:medium="tactile" emma:mode="ink">
                <msink:context xmlns:msink="http://schemas.microsoft.com/ink/2010/main" type="inkWord" rotatedBoundingBox="12076,9024 13648,6326 14911,7062 13339,9760"/>
              </emma:interpretation>
            </emma:emma>
          </inkml:annotationXML>
          <inkml:trace contextRef="#ctx0" brushRef="#br0" timeOffset="1123.2141">4473 80 76,'-7'-41'32,"-5"25"2,-12 28 0,-6 20-12,-4 39-10,-19 20-2,-2 32-1,-13 10 0,3 20-3,-10 4-1,5-1-2,-2-6 0,6-17-3,3-17 0,10-18 0,9-20 0,8-18 0,9-17 0,10-23 0,17-20 0,-13-20-11,27-21-21,2-21-7,11-22 0,12-22 1,13-24 0</inkml:trace>
          <inkml:trace contextRef="#ctx0" brushRef="#br0" timeOffset="842.4107">3546 35 108,'25'57'35,"7"18"1,8 19-1,-3 13-23,22 23-4,-8 5 0,8 9-3,-2-7-1,3 0 0,-3-13-4,-5-10 0,-6-16 0,-5-11 0,-9-17 0,-4-15 0,-5-11 0,-8-17 0,-3-11-2,-12-16-6,16-20-13,-14-15-17,-2-15-1,5-14 1,1-18 0</inkml:trace>
          <inkml:trace contextRef="#ctx0" brushRef="#br0" timeOffset="1450.8186">4500-475 75,'0'0'30,"25"-2"0,0 2 1,3 2-15,4-7-7,9 6-1,-5-6 0,10 5-2,-5-5-2,1 3-1,-4-2-1,-3 1-2,-8 1 0,-6-3-3,-3 1-4,-18 4-11,7-23-16,-7 23 2,0-29-2,6 13 0</inkml:trace>
          <inkml:trace contextRef="#ctx0" brushRef="#br0" timeOffset="1731.6219">5270-993 68,'0'0'32,"5"18"0,-5 12 2,2 15-4,5 22-18,-10 8-2,6 16-2,-6 3-1,3 4-3,-4-11-1,1-9 0,-5-14-2,3-16-2,2-16-1,3-32-8,0 0-17,0 0-9,-6-42 0,15 1 0,5-11 0</inkml:trace>
        </inkml:traceGroup>
      </inkml:traceGroup>
    </inkml:traceGroup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7:56.0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3B8578B6-18FC-4D53-A861-CE1A8602069E}" emma:medium="tactile" emma:mode="ink">
          <msink:context xmlns:msink="http://schemas.microsoft.com/ink/2010/main" type="inkDrawing" rotatedBoundingBox="20479,8141 20662,6475 20764,6486 20580,8153" semanticType="callout" shapeName="Other">
            <msink:sourceLink direction="with" ref="{3A013EB6-8A6A-427D-86D3-62E139D69042}"/>
            <msink:sourceLink direction="with" ref="{4389D924-FCBE-43AB-90B6-A599F301EBC9}"/>
          </msink:context>
        </emma:interpretation>
      </emma:emma>
    </inkml:annotationXML>
    <inkml:trace contextRef="#ctx0" brushRef="#br0">217-13 87,'2'-16'32,"-2"16"1,-18 50-2,2 0-17,6 33-4,-12 19 0,8 27-2,-11 16-1,7 15-2,-1-4-1,3-1-1,0-13-1,3-14 0,1-21 0,3-20-1,2-21 1,3-16-2,4-16 0,0-15-2,0-19-3,0 0-16,22-16-16,-4 0-1,6-2 0,12 2 0</inkml:trace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1:58:13.0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3F2896F-D6F9-41B0-9639-31B76B711618}" emma:medium="tactile" emma:mode="ink">
          <msink:context xmlns:msink="http://schemas.microsoft.com/ink/2010/main" type="writingRegion" rotatedBoundingBox="18846,4796 19296,4796 19296,5067 18846,5067"/>
        </emma:interpretation>
      </emma:emma>
    </inkml:annotationXML>
    <inkml:traceGroup>
      <inkml:annotationXML>
        <emma:emma xmlns:emma="http://www.w3.org/2003/04/emma" version="1.0">
          <emma:interpretation id="{6C4B1424-63F3-4C80-8807-F6DD1F4F5F2A}" emma:medium="tactile" emma:mode="ink">
            <msink:context xmlns:msink="http://schemas.microsoft.com/ink/2010/main" type="paragraph" rotatedBoundingBox="18846,4796 19296,4796 19296,5067 18846,50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22F3864-1F5A-43E8-9CAB-606610964585}" emma:medium="tactile" emma:mode="ink">
              <msink:context xmlns:msink="http://schemas.microsoft.com/ink/2010/main" type="line" rotatedBoundingBox="18846,4796 19296,4796 19296,5067 18846,5067"/>
            </emma:interpretation>
          </emma:emma>
        </inkml:annotationXML>
        <inkml:traceGroup>
          <inkml:annotationXML>
            <emma:emma xmlns:emma="http://www.w3.org/2003/04/emma" version="1.0">
              <emma:interpretation id="{AB203E83-69DC-4D48-AFEE-D3203DD204B0}" emma:medium="tactile" emma:mode="ink">
                <msink:context xmlns:msink="http://schemas.microsoft.com/ink/2010/main" type="inkWord" rotatedBoundingBox="18846,4796 19296,4796 19296,5067 18846,5067"/>
              </emma:interpretation>
              <emma:one-of disjunction-type="recognition" id="oneOf0">
                <emma:interpretation id="interp0" emma:lang="en-US" emma:confidence="0">
                  <emma:literal>n</emma:literal>
                </emma:interpretation>
                <emma:interpretation id="interp1" emma:lang="en-US" emma:confidence="0">
                  <emma:literal>^</emma:literal>
                </emma:interpretation>
                <emma:interpretation id="interp2" emma:lang="en-US" emma:confidence="0">
                  <emma:literal>r</emma:literal>
                </emma:interpretation>
                <emma:interpretation id="interp3" emma:lang="en-US" emma:confidence="0">
                  <emma:literal>N</emma:literal>
                </emma:interpretation>
                <emma:interpretation id="interp4" emma:lang="en-US" emma:confidence="0">
                  <emma:literal>M</emma:literal>
                </emma:interpretation>
              </emma:one-of>
            </emma:emma>
          </inkml:annotationXML>
          <inkml:trace contextRef="#ctx0" brushRef="#br0">6 176 67,'-2'16'31,"-3"-1"-6,5 1-2,0-16-4,5 19-1,-5-19-4,15-3-6,-15 3-5,30-29-3,-10 5 2,4-4-1,0-1 0,1 2-1,1-2 0,-4 3 1,6 3 0,-6 7 0,-2 8-1,-1 8-1,2 8 0,-6 7-1,1 10 0,-5 4 0,-2 10 0,-3 3 0,-3-5 2,-1-1-18,8-12-6,-4-8-7,-6-16-3,24-14-1,-6-17 0,11-8 10</inkml:trace>
        </inkml:traceGroup>
      </inkml:traceGroup>
    </inkml:traceGroup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7:55.1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5DD50A8D-A38A-4D7C-ACB3-81B5C6C58F55}" emma:medium="tactile" emma:mode="ink">
          <msink:context xmlns:msink="http://schemas.microsoft.com/ink/2010/main" type="inkDrawing" rotatedBoundingBox="11880,12022 11949,10317 11976,10319 11907,12023" semanticType="callout" shapeName="Other"/>
        </emma:interpretation>
      </emma:emma>
    </inkml:annotationXML>
    <inkml:trace contextRef="#ctx0" brushRef="#br0">93 0 111,'-8'42'36,"0"22"3,0 27-1,8 26-22,-6 15-11,3 26 0,-4 11 0,1 2-5,-1-9 0,5-9 0,-1-22 0,-1-17 0,2-23 0,-3-29 0,5-17 0,0-45-34,-16 2-7,13-40 1,-1-15 0</inkml:trace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8:05.6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775 4036 75,'11'42'33,"-2"-11"-1,-2-15 3,-7-16-21,0 0-4,18-31-2,-18-15-1,5-16-2,-2-18-1,3-23-2,4-25 0,3-25-1,1-20 0,4-15 0,1-19-1,5-6 0,0-4 0,1-2 0,-5 9-1,0 7 1,-3 11-1,-2 7 1,-8 11 0,-2 7 0,-3 7-1,-2 10 1,-2 10 0,-2 15 0,-1 17 0,2 19 0,-3 14 0,3 22-1,-4 12 1,-1 12 0,-2 13 0,-6 9-1,-9 2 1,-7 3 0,-9 2 0,-9-3 0,-10-1 0,-13-3 0,-13-5 0,-10-4 0,-9-2 0,-10-4 0,-8 1 1,-9 1-1,-6 3 0,-6 1 0,-4 3 0,-2 6 0,-2 5 1,-1 4-1,-8 5 0,-4 2 0,0 7 0,-1 4 0,-1 1 0,3 2 0,3 0 0,2 4 0,8-4 0,9 4 1,14-4-1,7 2 0,9 0 0,12-2 0,11 2 0,14-2 0,11 2 0,13-2 0,8 0 0,9 5 0,11 6 0,4 7 0,6 14 1,1 13-1,-1 14 0,-3 21 0,-3 18 1,-10 16-1,-6 14 1,-6 14-1,-7 11 1,-7 13 0,-2 8 0,-4 6 1,4 2-1,6 5 0,6 0 1,3-6-1,8-8-1,7-13 0,6-16 1,6-17-1,10-19-1,3-22 1,9-20 0,9-18-1,9-18 2,9-15-1,12-15 0,10-11 0,11-7 0,13-5-1,9 0 1,13 0 0,6-1-1,9 1 1,13 1-1,11 5 1,5-1-1,10 0 1,11 1-1,15-4 0,15 3 0,15-2 0,5 5 0,9-1 0,7 3 0,-2 1 1,-3 1-1,-18 1 0,-15-1 1,-19-3-1,-19 0 0,-27-7-4,-18 5-17,-29-5-14,-26-6 1,-18 1-1,-39 3-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7:54.8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7D44B53A-79B5-4E2A-9D81-177EF4C0B303}" emma:medium="tactile" emma:mode="ink">
          <msink:context xmlns:msink="http://schemas.microsoft.com/ink/2010/main" type="inkDrawing" rotatedBoundingBox="10120,9777 15624,9395 15630,9471 10125,9854" semanticType="callout" shapeName="Other">
            <msink:sourceLink direction="with" ref="{F8E03183-20D1-46C3-9499-21D1B6B705BC}"/>
            <msink:sourceLink direction="with" ref="{9A9B6099-6F40-4387-BDEA-9286A789F697}"/>
          </msink:context>
        </emma:interpretation>
      </emma:emma>
    </inkml:annotationXML>
    <inkml:trace contextRef="#ctx0" brushRef="#br0">6380 1588 95,'27'0'31,"-27"0"0,-27 0 1,-21 13-26,-32 1-1,-25 9 0,-28-5 0,-22 3 0,-27-3-1,-19 3 0,-19 1-2,-17-1 1,-15-3-1,-17 1 0,-8-1-1,-8 2 1,-5-1-1,-2-1 0,1 0 1,4-2-1,13-2 0,13-2 0,14-1 0,19 0 0,20-4 0,26 0 0,28-2-1,29-1-1,27 1-2,29-7-8,42 6-19,27-4-7,41 12 1,30-1-1,29 5 0</inkml:trace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7:53.6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09AAE637-7182-4A3D-82D3-C5BDF0505CC5}" emma:medium="tactile" emma:mode="ink">
          <msink:context xmlns:msink="http://schemas.microsoft.com/ink/2010/main" type="writingRegion" rotatedBoundingBox="14719,6694 16421,6694 16421,8899 14719,8899"/>
        </emma:interpretation>
      </emma:emma>
    </inkml:annotationXML>
    <inkml:traceGroup>
      <inkml:annotationXML>
        <emma:emma xmlns:emma="http://www.w3.org/2003/04/emma" version="1.0">
          <emma:interpretation id="{D28D43C1-DBCD-4BEA-B3F1-2A9009ACDC56}" emma:medium="tactile" emma:mode="ink">
            <msink:context xmlns:msink="http://schemas.microsoft.com/ink/2010/main" type="paragraph" rotatedBoundingBox="14719,6694 16421,6694 16421,8899 14719,889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75C687E-2ED2-401D-B902-0CB642BA174C}" emma:medium="tactile" emma:mode="ink">
              <msink:context xmlns:msink="http://schemas.microsoft.com/ink/2010/main" type="line" rotatedBoundingBox="14719,6694 16421,6694 16421,8899 14719,8899"/>
            </emma:interpretation>
          </emma:emma>
        </inkml:annotationXML>
        <inkml:traceGroup>
          <inkml:annotationXML>
            <emma:emma xmlns:emma="http://www.w3.org/2003/04/emma" version="1.0">
              <emma:interpretation id="{68923E55-9B7A-48C4-9A78-7923933E33D3}" emma:medium="tactile" emma:mode="ink">
                <msink:context xmlns:msink="http://schemas.microsoft.com/ink/2010/main" type="inkWord" rotatedBoundingBox="14719,6694 15543,6694 15543,7490 14719,7490"/>
              </emma:interpretation>
            </emma:emma>
          </inkml:annotationXML>
          <inkml:trace contextRef="#ctx0" brushRef="#br0">5501-792 67,'16'-39'28,"9"7"0,-5-5 1,1-1-16,13 8-1,-4-7-2,11 10 0,0-5-1,14 11-3,-2 1-1,8 11-1,-2 8-2,-1 6 0,-3 9-1,-3 11 1,-9 9-1,-9 10-1,-11 6 1,-13 7 0,-13 5 0,-11 6 0,-13 3-1,-11 0 1,-8-5-1,-5-4 1,-4-8 0,-1-8-1,7-11 1,2-12-1,6-14 1,8-12-1,6-11 0,9-13 0,7-5 0,11-7 0,6-2 0,8 3 0,7 5 0,8 4 0,8 10 0,6 12 0,7 8 0,5 10 1,4 7-1,1 5 0,-1 4-2,-8-4-10,-8 3-23,-4-2 0,-14-19-1,-7-2 0</inkml:trace>
        </inkml:traceGroup>
        <inkml:traceGroup>
          <inkml:annotationXML>
            <emma:emma xmlns:emma="http://www.w3.org/2003/04/emma" version="1.0">
              <emma:interpretation id="{9A9B6099-6F40-4387-BDEA-9286A789F697}" emma:medium="tactile" emma:mode="ink">
                <msink:context xmlns:msink="http://schemas.microsoft.com/ink/2010/main" type="inkWord" rotatedBoundingBox="15634,8561 16421,8561 16421,8899 15634,8899">
                  <msink:destinationLink direction="with" ref="{7D44B53A-79B5-4E2A-9D81-177EF4C0B303}"/>
                </msink:context>
              </emma:interpretation>
            </emma:emma>
          </inkml:annotationXML>
          <inkml:trace contextRef="#ctx0" brushRef="#br0" timeOffset="655.2084">6428 1071 111,'0'0'34,"-12"17"1,31-17 1,24 2-28,3-5-4,16 4-2,15 1-1,8-4-6,20 2-29,2 2-1,-4-4 0,-9 2-1</inkml:trace>
          <inkml:trace contextRef="#ctx0" brushRef="#br0" timeOffset="468.0058">6428 855 100,'0'0'33,"30"-21"-1,-1 10 3,10-5-23,16 7-8,4 1 0,12 0-1,7-2 0,7 4-1,-3 1-1,-3 0-3,-8 6-5,-23-2-19,-16-3-9,-15 6 0,-17-2 1,-26 0-1</inkml:trace>
        </inkml:traceGroup>
      </inkml:traceGroup>
    </inkml:traceGroup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8:02.2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9339EE56-AEF8-4A47-8693-2C8914B3C062}" emma:medium="tactile" emma:mode="ink">
          <msink:context xmlns:msink="http://schemas.microsoft.com/ink/2010/main" type="inkDrawing" rotatedBoundingBox="18989,2091 21952,1675 21973,1823 19009,2238" shapeName="Other"/>
        </emma:interpretation>
      </emma:emma>
    </inkml:annotationXML>
    <inkml:trace contextRef="#ctx0" brushRef="#br0">2875 0 77,'48'12'28,"-25"-3"0,-23-9 2,0 34-18,-39-16-5,-20 10 1,-30-5 0,-19 9 0,-31-7 0,-16 9-1,-21-6-1,-11 3-2,-16-7 0,-5 1-1,-3-5 0,6 0-1,8-4 0,10-2-1,9-4 0,20 1-1,23-2 1,24 0-1,24 2-2,23-4-2,29 10-7,10-2-22,26 1-4,15 0 1,11 0-1</inkml:trace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7:56.3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11464ADC-2E92-44D0-A6EF-EC676155CC29}" emma:medium="tactile" emma:mode="ink">
          <msink:context xmlns:msink="http://schemas.microsoft.com/ink/2010/main" type="inkDrawing" rotatedBoundingBox="18114,8661 21935,8298 21940,8353 18119,8716" semanticType="callout" shapeName="Other">
            <msink:sourceLink direction="with" ref="{3A013EB6-8A6A-427D-86D3-62E139D69042}"/>
            <msink:sourceLink direction="with" ref="{4389D924-FCBE-43AB-90B6-A599F301EBC9}"/>
          </msink:context>
        </emma:interpretation>
      </emma:emma>
    </inkml:annotationXML>
    <inkml:trace contextRef="#ctx0" brushRef="#br0">12693 492 76,'26'11'31,"-26"-11"1,0 0 2,-48 30-19,-19-21-5,-24 13-1,-37-13 1,-23 8-1,-36-4-2,-25 5-2,-31-4-1,-21 5 0,-15 1-2,-6 3 1,-3 5-1,14 1 0,11-1-2,25 1 0,26-2 0,34-6 0,31-5 0,38-5 0,27-3 0,27-11-3,37 3-23,18 0-12,18-14-2,21 7 1,9 3 0</inkml:trace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7:56.7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09A691C8-0D33-45A2-98BA-5CE08DB05D9D}" emma:medium="tactile" emma:mode="ink">
          <msink:context xmlns:msink="http://schemas.microsoft.com/ink/2010/main" type="writingRegion" rotatedBoundingBox="18145,9498 21951,8123 22836,10573 19030,11949">
            <msink:destinationLink direction="with" ref="{4389D924-FCBE-43AB-90B6-A599F301EBC9}"/>
          </msink:context>
        </emma:interpretation>
      </emma:emma>
    </inkml:annotationXML>
    <inkml:traceGroup>
      <inkml:annotationXML>
        <emma:emma xmlns:emma="http://www.w3.org/2003/04/emma" version="1.0">
          <emma:interpretation id="{AFAAD807-1979-4888-8EB7-C8F4CD3CB13F}" emma:medium="tactile" emma:mode="ink">
            <msink:context xmlns:msink="http://schemas.microsoft.com/ink/2010/main" type="paragraph" rotatedBoundingBox="18145,9498 21951,8123 22836,10573 19030,119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69D3735-EA72-49C9-AA35-0920D5C2B9F1}" emma:medium="tactile" emma:mode="ink">
              <msink:context xmlns:msink="http://schemas.microsoft.com/ink/2010/main" type="line" rotatedBoundingBox="18145,9498 21951,8123 22836,10573 19030,11949"/>
            </emma:interpretation>
          </emma:emma>
        </inkml:annotationXML>
        <inkml:traceGroup>
          <inkml:annotationXML>
            <emma:emma xmlns:emma="http://www.w3.org/2003/04/emma" version="1.0">
              <emma:interpretation id="{3A013EB6-8A6A-427D-86D3-62E139D69042}" emma:medium="tactile" emma:mode="ink">
                <msink:context xmlns:msink="http://schemas.microsoft.com/ink/2010/main" type="inkWord" rotatedBoundingBox="18145,9498 21951,8123 22836,10573 19030,11949">
                  <msink:destinationLink direction="with" ref="{11464ADC-2E92-44D0-A6EF-EC676155CC29}"/>
                  <msink:destinationLink direction="with" ref="{3B8578B6-18FC-4D53-A861-CE1A8602069E}"/>
                </msink:context>
              </emma:interpretation>
              <emma:one-of disjunction-type="recognition" id="oneOf0">
                <emma:interpretation id="interp0" emma:lang="en-US" emma:confidence="0">
                  <emma:literal>411</emma:literal>
                </emma:interpretation>
                <emma:interpretation id="interp1" emma:lang="en-US" emma:confidence="0">
                  <emma:literal>4 X</emma:literal>
                </emma:interpretation>
                <emma:interpretation id="interp2" emma:lang="en-US" emma:confidence="0">
                  <emma:literal>4 x</emma:literal>
                </emma:interpretation>
                <emma:interpretation id="interp3" emma:lang="en-US" emma:confidence="0">
                  <emma:literal>4X</emma:literal>
                </emma:interpretation>
                <emma:interpretation id="interp4" emma:lang="en-US" emma:confidence="0">
                  <emma:literal>4 "</emma:literal>
                </emma:interpretation>
              </emma:one-of>
            </emma:emma>
          </inkml:annotationXML>
          <inkml:trace contextRef="#ctx0" brushRef="#br0">9384 1674 99,'0'0'33,"0"39"3,-7 12 0,0 26-24,-11 5-5,0 15-2,-8 3 0,3 1 0,1-8-1,6-10-2,6-13 0,6-19-1,11-13-1,7-10 1,11-14-2,14-12 1,8-11 0,10-7 0,5-5-1,5 1 1,6 1-1,2-2 0,2 6-2,-8 5-1,2 10-2,-16-6-7,6 10-16,-17-2-8,-8-8 2,-8-3-2,-10-10 3</inkml:trace>
          <inkml:trace contextRef="#ctx0" brushRef="#br0" timeOffset="280.8036">10110 1579 92,'-16'45'34,"-2"31"2,-1 29 1,6 32-25,-14 11-2,4 22 1,-9-2-2,14 1-2,1-15-3,2-13-1,1-20-3,7-21 0,2-24 0,3-17 0,2-18 0,-2-18 0,2-23-3,7-16-12,2-16-22,5-18-2,6-14 1,5-18 0</inkml:trace>
          <inkml:trace contextRef="#ctx0" brushRef="#br0" timeOffset="1482.019">12111 1794 94,'-23'15'33,"-13"19"2,-6 19-3,-8 30-19,-21 12-3,1 31 1,-17 9-2,9 13-2,-6-1-2,8 3-2,5-17 0,8-10-3,10-18 0,9-21 0,11-22 0,12-18 0,7-15 0,14-29-5,0 0-5,3-25-26,15-29-3,11-22 1,13-24 1</inkml:trace>
          <inkml:trace contextRef="#ctx0" brushRef="#br0" timeOffset="1201.2154">11346 1722 85,'0'0'34,"4"17"1,3 17 1,5 23-18,1 7-7,12 23-2,-2 9-1,12 20-1,1 5-2,8 7-1,1-2-1,3-1-3,0-4 0,-2-9 0,-1-11 0,-5-10 0,-2-16 0,-8-11 0,-5-13 0,-7-12 0,-8-14 0,-10-25-6,0 0-8,0 0-23,-23-51-3,13-1 2,-1-10 0</inkml:trace>
          <inkml:trace contextRef="#ctx0" brushRef="#br0" timeOffset="858.0108">10624 1161 64,'0'0'28,"0"0"0,12-25-5,4 0-10,16 2-1,2-7-1,16 7-2,-4-4-1,8 13-2,-6 5-1,0 11-2,-9 10 0,-14 13-2,-13 9 1,-15 7-2,-15 3 1,-11 3 0,-10 1 0,-7-4-1,-6-5 0,4-8 1,6-8-1,8-7 1,9-9-1,25-7 0,0 0 0,11-18 0,19 6 1,7-1-1,4 6 0,4 5 0,1 8 0,-3 15 0,-10 9 1,-10 11-1,-10 11 1,-15 5 0,-14 1 0,-12 1 0,-11-6 0,-9-8-1,-6-11 0,-1-13-1,5-7-6,2-14-27,16-16-2,16-5 1,14-6 0</inkml:trace>
          <inkml:trace contextRef="#ctx0" brushRef="#br0" timeOffset="1856.4238">12378 1014 66,'0'0'32,"-11"28"0,6-1 1,1 7-8,4 19-14,-9 7-3,4 19-1,-6 1-2,4 3-2,-2-4 0,2-7-1,-2-11-1,4-11 0,5-13-4,0-37-6,0 0-25,18 0-2,-6-30 2,6-9-3</inkml:trace>
          <inkml:trace contextRef="#ctx0" brushRef="#br0" timeOffset="2246.4285">12646 1161 63,'18'-18'30,"-5"-6"0,8 6 1,7 0-19,-4-3-1,11 12-1,-3-7-1,9 12-1,-4 1-3,2 8-1,-3 7-2,-9 10-1,-8 6 1,-12 11-1,-14 9 0,-10 9 0,-15 6 0,-9 4 0,-6-5 0,-1-1 0,0-8 0,6-8 0,8-12 0,12-9 0,22-24 0,0 0 0,18 9 0,16-18-1,9-2 1,5 0-1,7 1 0,2 1-1,2 5-3,-11-3-7,1 5-23,-8 9-2,-9 4 0,-1 12 0</inkml:trace>
        </inkml:traceGroup>
      </inkml:traceGroup>
    </inkml:traceGroup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8:00.3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4389D924-FCBE-43AB-90B6-A599F301EBC9}" emma:medium="tactile" emma:mode="ink">
          <msink:context xmlns:msink="http://schemas.microsoft.com/ink/2010/main" type="inkDrawing" rotatedBoundingBox="16106,10610 19947,4737 24867,7955 21025,13828" semanticType="enclosure" shapeName="Other">
            <msink:sourceLink direction="with" ref="{09A691C8-0D33-45A2-98BA-5CE08DB05D9D}"/>
            <msink:destinationLink direction="with" ref="{11464ADC-2E92-44D0-A6EF-EC676155CC29}"/>
            <msink:destinationLink direction="with" ref="{3B8578B6-18FC-4D53-A861-CE1A8602069E}"/>
          </msink:context>
        </emma:interpretation>
      </emma:emma>
    </inkml:annotationXML>
    <inkml:trace contextRef="#ctx0" brushRef="#br0">4689 4944 92,'7'48'34,"-2"-12"1,-1-9 1,5-6-24,-9-21-3,0 0-1,-2-27-2,6-12-2,-1-18-1,3-17-1,2-23-1,3-25 0,5-26 0,5-23-1,3-15 0,-1-21 0,2-13 0,-1-10-1,-2-5 0,-3-1 1,-8 3 0,-6 5 0,-5 4 0,-3 11 0,-3 3 0,-2 7 0,-1 7 0,0 15-1,0 14 1,2 14-1,0 14 1,-4 16-1,0 20 1,-1 14-1,1 14 1,-1 11 0,-2 7 0,-2 9-1,0 8 1,3 4 0,-1 8 0,1 4 0,-3 5 0,0 3 0,-1 3 0,-1 3 0,-5-1 0,-6 0 0,-1-1 0,-7-1 0,-2 1 1,-10 0-1,-2 1 0,-6 0 0,-5 2 0,-4 4 0,-7 3 0,-7 2 0,-11 2 0,-5 5 0,-12 2 0,-13 2 1,-14-1-1,-15 1 0,-10 0 0,-11-1 1,-8 3-1,-10-1 1,-1 1-1,3 3 1,4 1-1,5 7 1,7-1-1,11 3 0,14 3 1,13 1-1,12 4 0,14-2 1,11 0-1,18-2 1,10 0-1,13 1 1,9 1 0,9 1-1,6 3 1,6 9-1,2 6 0,0 13 0,0 16 1,2 16-1,-4 13 0,0 17 1,-5 18-1,3 22 1,-2 15-1,-1 13 0,2 14 0,-2 7 0,1 7-1,-1 1 2,1-4-1,-3-10 1,0-6-1,4-9 2,1-7-2,4-11 0,0-11 0,5-6 0,2-6 0,4-7 0,3-9 0,2-9 0,1-9 0,3-9 0,-1-9-2,4-12 2,4-9 0,-1-12 2,3-11-2,3-13 0,-1-13 0,9-12 0,4-8 0,9-11 0,7-7 0,8-6 0,14-4 0,10-3 0,15-3-2,10 0 2,13 1 0,8 1 0,19 1 0,11 3 0,12-1 0,12 0 0,16-3 0,16-2 0,16-2 0,14 0 0,11-4 0,12 1 2,6 3-2,2 4 0,-1 6 0,-10 8 0,-15 6 0,-20 2 0,-24 5 0,-30-1 0,-29 2-8,-39-18-29,-39-13-1,-33-12-2,-31-12 1</inkml:trace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8:01.0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04D2686E-F6B7-4399-ACE6-5AEDB4287689}" emma:medium="tactile" emma:mode="ink">
          <msink:context xmlns:msink="http://schemas.microsoft.com/ink/2010/main" type="writingRegion" rotatedBoundingBox="19006,5569 18981,755 22538,737 22562,5551"/>
        </emma:interpretation>
      </emma:emma>
    </inkml:annotationXML>
    <inkml:traceGroup>
      <inkml:annotationXML>
        <emma:emma xmlns:emma="http://www.w3.org/2003/04/emma" version="1.0">
          <emma:interpretation id="{3FE0BBEC-4A05-4CAC-A41E-1B5532115532}" emma:medium="tactile" emma:mode="ink">
            <msink:context xmlns:msink="http://schemas.microsoft.com/ink/2010/main" type="paragraph" rotatedBoundingBox="18274,1494 21868,346 23295,4816 19701,596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BA296A0-3011-4900-826D-D276E6ED07C9}" emma:medium="tactile" emma:mode="ink">
              <msink:context xmlns:msink="http://schemas.microsoft.com/ink/2010/main" type="inkBullet" rotatedBoundingBox="19895,5564 19891,4707 21669,4697 21673,5555"/>
            </emma:interpretation>
            <emma:one-of disjunction-type="recognition" id="oneOf0">
              <emma:interpretation id="interp0" emma:lang="en-US" emma:confidence="0">
                <emma:literal>↳</emma:literal>
              </emma:interpretation>
            </emma:one-of>
          </emma:emma>
        </inkml:annotationXML>
        <inkml:trace contextRef="#ctx0" brushRef="#br0">305 44 72,'0'0'31,"-14"-24"0,14 24 1,-18-15-12,0 10-8,1 12-3,-12 9-1,1 18-1,-11 10-1,3 20-2,-1 9 0,5 9-2,7 2 0,12 1-1,19-10 0,20-15-1,21-17 1,18-27-1,15-20 0,11-17 0,3-16 0,1-15 0,-10-10 0,-16-4 0,-19 2 0,-20 9 0,-19 7 0,-20 11 0,-17 10 0,-19 9 0,-10 9-1,-6 6-2,3 4-1,-4-2-6,19 8-12,7-4-14,11-1 0,25-2 0,0 0 0</inkml:trace>
        <inkml:trace contextRef="#ctx0" brushRef="#br0" timeOffset="296.4029">940 62 70,'46'16'29,"-13"7"1,-7 18 3,-3 16-17,-10 5-5,1 15-1,-14-8 0,5 8 0,-6-15-2,4-5-2,-3-16-2,0-16-1,0-25-1,0 0-1,2-48 0,5 0 0,4-11 0,12-7-1,5-5 1,17-4-1,8 4-2,13 0-2,18 11-11,6-4-22,1-4-1,-2-5 1,-7-5-3</inkml:trace>
      </inkml:traceGroup>
      <inkml:traceGroup>
        <inkml:annotationXML>
          <emma:emma xmlns:emma="http://www.w3.org/2003/04/emma" version="1.0">
            <emma:interpretation id="{3EE4C175-16CF-4BA6-A6CB-503F08F16E66}" emma:medium="tactile" emma:mode="ink">
              <msink:context xmlns:msink="http://schemas.microsoft.com/ink/2010/main" type="line" rotatedBoundingBox="20505,1775 20499,747 20643,746 20649,1774"/>
            </emma:interpretation>
          </emma:emma>
        </inkml:annotationXML>
        <inkml:traceGroup>
          <inkml:annotationXML>
            <emma:emma xmlns:emma="http://www.w3.org/2003/04/emma" version="1.0">
              <emma:interpretation id="{1DF9DAAC-1C0F-461F-AAC7-80F5ABFC72F9}" emma:medium="tactile" emma:mode="ink">
                <msink:context xmlns:msink="http://schemas.microsoft.com/ink/2010/main" type="inkWord" rotatedBoundingBox="20505,1775 20499,747 20643,746 20649,1774"/>
              </emma:interpretation>
            </emma:emma>
          </inkml:annotationXML>
          <inkml:trace contextRef="#ctx0" brushRef="#br0" timeOffset="780.0099">720-4089 85,'1'-23'29,"-2"1"1,1 22 2,0 0-16,0 0-9,-9 59-2,-2 1 0,0 26 0,-3 8 1,4 15-2,-3 3 0,2 0-2,1-9 0,1-16-1,2-16 0,3-17 0,2-17-1,2-12 0,0-25-3,11 16-4,7-13-13,1-6-14,5-8-2,9 0 1,6-1-1</inkml:trace>
        </inkml:traceGroup>
      </inkml:traceGroup>
      <inkml:traceGroup>
        <inkml:annotationXML>
          <emma:emma xmlns:emma="http://www.w3.org/2003/04/emma" version="1.0">
            <emma:interpretation id="{D6778A41-7265-478B-B27C-4F10595AF9CF}" emma:medium="tactile" emma:mode="ink">
              <msink:context xmlns:msink="http://schemas.microsoft.com/ink/2010/main" type="line" rotatedBoundingBox="18664,2714 22258,1567 22919,3638 19325,4785"/>
            </emma:interpretation>
          </emma:emma>
        </inkml:annotationXML>
        <inkml:traceGroup>
          <inkml:annotationXML>
            <emma:emma xmlns:emma="http://www.w3.org/2003/04/emma" version="1.0">
              <emma:interpretation id="{7516921A-7588-477D-8288-2DD288D6FBBD}" emma:medium="tactile" emma:mode="ink">
                <msink:context xmlns:msink="http://schemas.microsoft.com/ink/2010/main" type="inkWord" rotatedBoundingBox="18664,2714 22258,1567 22919,3638 19325,4785"/>
              </emma:interpretation>
            </emma:emma>
          </inkml:annotationXML>
          <inkml:trace contextRef="#ctx0" brushRef="#br0" timeOffset="1622.4208">-556-2382 44,'0'0'27,"-1"20"3,-5 10-1,-8 15-5,-7 10-7,1 27-2,-15 6-3,4 28-2,-13 1-2,5 13-2,-4-5 0,9-6-2,2-9-1,16-12 0,9-14-1,18-11-1,15-13-1,19-14 0,14-10 0,12-13-1,9-14 3,9-13-3,3-12 1,-1-16 1,-2-12-2,-9-17 1,-11-8 0,-15-11 0,-15-2-1,-21 2 1,-20 4 0,-23 8 0,-18 11 0,-16 16 1,-15 18 0,-13 20 0,-6 13 0,-3 17 0,2 5 0,10 5 0,9 4 0,13-2-2,18-1 0,15-12-5,20 5-6,11-14-22,21-11-3,13-8 1,12-12 0</inkml:trace>
          <inkml:trace contextRef="#ctx0" brushRef="#br0" timeOffset="1934.4248">250-2280 90,'18'-4'31,"-4"22"1,-7 14 1,-10 14-24,-4 25-3,-9 2 1,1 13 0,-2-10-1,8-1-1,0-11-2,5-9-2,11-14 1,9-14-1,13-15-1,8-10 0,11-8 1,6-4-1,4-4 0,3-2-1,-3 1-1,-2-1-2,-3 7-3,-14-7-10,-3 8-19,-8-3 2,-8-5 0,-6-4-1</inkml:trace>
          <inkml:trace contextRef="#ctx0" brushRef="#br0" timeOffset="2199.6279">823-2182 56,'-4'-54'27,"10"11"2,-6 4 2,-4 9-11,4 30-5,0 0-2,-11 57-2,-1 5 0,10 25-3,-10 17 0,3 20-3,-2 10-1,2 4-1,-3-6-1,1-11 0,2-18-1,0-16 0,4-19 0,0-18-1,3-18-2,2-32-2,3 19-7,-3-19-25,6-37-1,4 1 1,5-8-1</inkml:trace>
          <inkml:trace contextRef="#ctx0" brushRef="#br0" timeOffset="2745.6352">1808-2188 88,'0'0'31,"-30"14"0,5 27 3,-3 13-21,-3 31-6,-15 13 0,2 19-1,-15 4 1,9 4-2,2-8-1,5-10-2,3-13 0,6-19-1,5-18 0,12-16-2,8-15-1,9-26-6,0 0-15,0 0-14,14-35 2,2-8-1,9-10 0</inkml:trace>
          <inkml:trace contextRef="#ctx0" brushRef="#br0" timeOffset="2496.032">1177-2053 90,'0'0'31,"23"9"2,-3 30 3,6 29-24,3 14-3,8 23-2,0 7 0,13 12-2,0-1-1,2-4-3,-4-10 0,-4-15-1,-3-18 0,-5-15 0,-3-15-1,-11-16-2,3-10-4,-25-20-14,16-30-15,-13-13 1,-3-17 0,2-19-1</inkml:trace>
          <inkml:trace contextRef="#ctx0" brushRef="#br0" timeOffset="3010.8386">1959-2695 77,'-7'16'30,"6"20"0,-5 7 0,6 10-15,0 13-10,-3 3-1,3 4 1,-4-7-2,6-11-2,0-12-6,-2-11-25,0-32 0,0 0-1,21-13-1</inkml:trace>
          <inkml:trace contextRef="#ctx0" brushRef="#br0" timeOffset="3369.6431">2180-2624 82,'12'-30'30,"12"3"-1,-3 1 1,2-1-21,7 11-2,-5 0-1,7 7-1,-5 4 0,3 12-1,-9 7-2,-5 15 0,-10 6-2,-12 11 1,-8 4-1,-7 7 1,-8-2 0,-3-1 0,-1-6 0,4-9 0,4-11 1,11-8-1,14-20 1,9 18-1,14-22 0,14-5 0,8-5-1,3-4-1,7-1-2,-5-6-10,-6 5-20,-1 8-2,-13 1 0,-7 13 0</inkml:trace>
        </inkml:traceGroup>
      </inkml:traceGroup>
    </inkml:traceGroup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8:15.1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ABC892CF-1796-4698-A09B-2FE125177CC5}" emma:medium="tactile" emma:mode="ink">
          <msink:context xmlns:msink="http://schemas.microsoft.com/ink/2010/main" type="writingRegion" rotatedBoundingBox="9172,9595 12104,2444 15912,4005 12981,11156"/>
        </emma:interpretation>
      </emma:emma>
    </inkml:annotationXML>
    <inkml:traceGroup>
      <inkml:annotationXML>
        <emma:emma xmlns:emma="http://www.w3.org/2003/04/emma" version="1.0">
          <emma:interpretation id="{3E186B02-0421-487C-BCA7-8D823D808940}" emma:medium="tactile" emma:mode="ink">
            <msink:context xmlns:msink="http://schemas.microsoft.com/ink/2010/main" type="paragraph" rotatedBoundingBox="9523,9810 11397,3685 13139,4218 11265,1034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99A913A-B64C-4A3B-8384-495AC9489128}" emma:medium="tactile" emma:mode="ink">
              <msink:context xmlns:msink="http://schemas.microsoft.com/ink/2010/main" type="line" rotatedBoundingBox="9523,9810 11397,3685 13139,4218 11265,10343"/>
            </emma:interpretation>
          </emma:emma>
        </inkml:annotationXML>
        <inkml:traceGroup>
          <inkml:annotationXML>
            <emma:emma xmlns:emma="http://www.w3.org/2003/04/emma" version="1.0">
              <emma:interpretation id="{090C1CFE-B71A-445F-8FC9-5B9F6B0B3D76}" emma:medium="tactile" emma:mode="ink">
                <msink:context xmlns:msink="http://schemas.microsoft.com/ink/2010/main" type="inkWord" rotatedBoundingBox="9958,9943 10645,7698 11828,8060 11141,10305">
                  <msink:destinationLink direction="with" ref="{1D13D537-7BA8-4E6C-8CA8-D9269047D455}"/>
                </msink:context>
              </emma:interpretation>
              <emma:one-of disjunction-type="recognition" id="oneOf0">
                <emma:interpretation id="interp0" emma:lang="en-US" emma:confidence="0">
                  <emma:literal>PX</emma:literal>
                </emma:interpretation>
                <emma:interpretation id="interp1" emma:lang="en-US" emma:confidence="0">
                  <emma:literal>IX</emma:literal>
                </emma:interpretation>
                <emma:interpretation id="interp2" emma:lang="en-US" emma:confidence="0">
                  <emma:literal>Ix</emma:literal>
                </emma:interpretation>
                <emma:interpretation id="interp3" emma:lang="en-US" emma:confidence="0">
                  <emma:literal>Xx</emma:literal>
                </emma:interpretation>
                <emma:interpretation id="interp4" emma:lang="en-US" emma:confidence="0">
                  <emma:literal>Rx'</emma:literal>
                </emma:interpretation>
              </emma:one-of>
            </emma:emma>
          </inkml:annotationXML>
          <inkml:trace contextRef="#ctx0" brushRef="#br0">979 5 71,'6'-22'31,"-6"22"1,0 0 1,-18 6-6,2 31-16,-22 8-2,-1 22-1,-18 10-1,-5 21-1,-11 8-1,-3 10-2,-10-1 0,1-2 0,1-12 0,6-5 0,3-14-3,15-13 0,7-15 0,12-14 0,12-9 0,11-15 0,18-16-9,0 0-16,8-27-11,13-3-3,7-9 2,10-4-2</inkml:trace>
          <inkml:trace contextRef="#ctx0" brushRef="#br0" timeOffset="-353.0349">90 55 76,'0'0'35,"0"0"0,16 12 0,5 20-6,-3 5-15,16 20-5,0 7-2,10 18-3,4 7-2,7 9-1,0-2-1,4 0 0,-2-3 0,0-8 0,-4-5 1,-5-11-1,-3-12 0,-10-12-1,-4-8 0,-10-10-3,-1-6-2,-20-21-7,0 0-15,0 0-9,1-21 1,-11-1 0,-3-8 1</inkml:trace>
          <inkml:trace contextRef="#ctx0" brushRef="#br0" timeOffset="865.0865">1449-749 48,'0'0'27,"-16"-15"3,16 15 1,-5 24-4,-3-1-10,10 19-4,-9 8-2,7 23-2,-5 2-1,7 10-2,-4 1-3,2-1 0,0-12-1,-2-13-1,2-13-2,-2-23-3,2-24-16,0 0-15,0 0 0,2-26 0,-2 1-1</inkml:trace>
          <inkml:trace contextRef="#ctx0" brushRef="#br0" timeOffset="16742.5766">2175-3873 30,'0'0'23,"0"0"2,0 0 3,0 0-5,0 0-6,0 0-3,0 0-2,0 0-4,-4-32-1,8 9-3,-1-7-1,2-8-1,1-6 0,4-6 0,1-8 0,2-3 0,-1-5 0,1 2-1,-3-2 1,1 6-1,-4 3 0,-3 5-1,-3 10 1,-1 6-1,-3 8 0,-3 5 1,-2 7-1,8 16 0,-27-13 0,6 18 1,-8 4-1,-3 6 0,-5 4 0,-4 2 0,-2 4 0,4-1 0,2-3 0,6-3 1,10-6-1,3-3 0,18-9 1,0 0-1,0 0 0,11-27 1,5 8-1,3-4 0,3-4 1,1 0-1,-2-1 2,1-1-1,-3 3-1,-1 4 1,0 12-1,0 4 1,1 6-1,4 6-1,4 4 0,3 10 0,2 5 1,2 1-2,7 6-7,0 0-23,1-7-1,5 0 0,-1-7-1</inkml:trace>
        </inkml:traceGroup>
        <inkml:traceGroup>
          <inkml:annotationXML>
            <emma:emma xmlns:emma="http://www.w3.org/2003/04/emma" version="1.0">
              <emma:interpretation id="{630D0B67-3050-4DC1-83ED-AEEDE980D190}" emma:medium="tactile" emma:mode="ink">
                <msink:context xmlns:msink="http://schemas.microsoft.com/ink/2010/main" type="inkWord" rotatedBoundingBox="10518,6560 11397,3685 13139,4218 12259,7093">
                  <msink:destinationLink direction="with" ref="{40C7FA53-05E2-41E6-91C6-385A4FC3F6D7}"/>
                </msink:context>
              </emma:interpretation>
              <emma:one-of disjunction-type="recognition" id="oneOf1">
                <emma:interpretation id="interp5" emma:lang="en-US" emma:confidence="0">
                  <emma:literal>In</emma:literal>
                </emma:interpretation>
                <emma:interpretation id="interp6" emma:lang="en-US" emma:confidence="0">
                  <emma:literal>I.</emma:literal>
                </emma:interpretation>
                <emma:interpretation id="interp7" emma:lang="en-US" emma:confidence="0">
                  <emma:literal>Is</emma:literal>
                </emma:interpretation>
                <emma:interpretation id="interp8" emma:lang="en-US" emma:confidence="0">
                  <emma:literal>I</emma:literal>
                </emma:interpretation>
                <emma:interpretation id="interp9" emma:lang="en-US" emma:confidence="0">
                  <emma:literal>If</emma:literal>
                </emma:interpretation>
              </emma:one-of>
            </emma:emma>
          </inkml:annotationXML>
          <inkml:trace contextRef="#ctx0" brushRef="#br0" timeOffset="14262.1448">1447-744 30,'0'0'20,"0"0"1,0 0 1,0 0-8,-16-14-2,16 14-1,0 0-1,0 0-3,-19-7 0,19 7-1,0 0-1,0 0 2,0 0-2,0 0-1,0 0 1,-16-2-2,16 2 1,0 0-1,-25-5 0,25 5 0,-32-2-1,12 4 1,-5-4 0,-3 4 0,-8-2-1,1 3 1,-5-1-1,-1 1-1,-1-1 1,4 2-1,5-2 0,2 1 1,8 1-1,5-3 0,18-1 0,-21 4 0,21-4-2,0 0-3,0 0-17,0 0-13,-11-18 0,8 2-1,-8-7 0</inkml:trace>
          <inkml:trace contextRef="#ctx0" brushRef="#br0" timeOffset="15915.7657">661-2231 35,'-23'4'23,"23"-4"1,-16 8 1,16-8-5,-7 16-5,7-16-2,1 25-2,-1-25-1,16 29-4,-16-29-1,36 32-1,-13-16-2,7 0 0,4-4 0,7 3 0,5-5 0,4-1 0,4-4 0,6-1 0,2-2-1,4-4 0,-2-2 0,4-3 0,-1-3 0,1-3 0,-2-1 0,-1-2-1,-2-2 1,-1-3 0,0-4 0,2 0 0,-7-3 0,0 1 0,-2-3-1,-3-4 1,-2 0 0,-4 0-1,-3-3 1,-6 0-1,-1-3 1,-4-1-1,-6-1 1,1-3-1,-6-3 1,-1 0-1,-2-2 0,-1-1-1,1-1 1,-2-1 0,4 0 0,-4-1 0,5 3-1,-1-1 2,-1 2-1,-3 0 0,-3-1 0,-4 1 0,-4-2 0,-7 1 0,-5 1 0,-5 0 0,-4 0 0,-6 2 0,-1 0-1,-5 4 1,-6 3-1,-4 2 2,-4 2-2,-6 3 1,-6 4-1,-6 5 1,-6 2 0,-5 5 0,-2 4 0,-3 6 0,-4 5 0,-1 5-1,0 7 1,-1 3 1,0 6-1,-2 7 0,1 7-1,1 3 1,2 6 1,2 4-1,3 4 1,4 7-1,5 8 0,6 5 0,4 6 1,8 8-1,7 6 0,4 5 0,3 8 0,6 1 0,7 2 1,4 0-1,14-2 0,5-9 1,8-3-1,12-7-1,8-11 0,7-11-3,13-3-6,2-15-18,1-16-6,11-8 1,2-20-1,7-7 1</inkml:trace>
        </inkml:traceGroup>
      </inkml:traceGroup>
    </inkml:traceGroup>
    <inkml:traceGroup>
      <inkml:annotationXML>
        <emma:emma xmlns:emma="http://www.w3.org/2003/04/emma" version="1.0">
          <emma:interpretation id="{722A75B5-CA83-4026-8306-33BE226D76D2}" emma:medium="tactile" emma:mode="ink">
            <msink:context xmlns:msink="http://schemas.microsoft.com/ink/2010/main" type="paragraph" rotatedBoundingBox="11103,9986 13894,3178 15912,4005 13122,1081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98EBC5C-4696-4DD2-B59B-C58910C4656B}" emma:medium="tactile" emma:mode="ink">
              <msink:context xmlns:msink="http://schemas.microsoft.com/ink/2010/main" type="line" rotatedBoundingBox="11103,9986 13894,3178 15912,4005 13122,10814">
                <msink:destinationLink direction="with" ref="{1D13D537-7BA8-4E6C-8CA8-D9269047D455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3067688D-7C06-48A1-9532-DF1849F486AA}" emma:medium="tactile" emma:mode="ink">
                <msink:context xmlns:msink="http://schemas.microsoft.com/ink/2010/main" type="inkWord" rotatedBoundingBox="11103,9986 13894,3178 15912,4005 13122,10814"/>
              </emma:interpretation>
              <emma:one-of disjunction-type="recognition" id="oneOf2">
                <emma:interpretation id="interp10" emma:lang="en-US" emma:confidence="0">
                  <emma:literal>so</emma:literal>
                </emma:interpretation>
                <emma:interpretation id="interp11" emma:lang="en-US" emma:confidence="0">
                  <emma:literal>if</emma:literal>
                </emma:interpretation>
                <emma:interpretation id="interp12" emma:lang="en-US" emma:confidence="0">
                  <emma:literal>ice</emma:literal>
                </emma:interpretation>
                <emma:interpretation id="interp13" emma:lang="en-US" emma:confidence="0">
                  <emma:literal>lie</emma:literal>
                </emma:interpretation>
                <emma:interpretation id="interp14" emma:lang="en-US" emma:confidence="0">
                  <emma:literal>Hie</emma:literal>
                </emma:interpretation>
              </emma:one-of>
            </emma:emma>
          </inkml:annotationXML>
          <inkml:trace contextRef="#ctx0" brushRef="#br0" timeOffset="1608.1605">1897 120 78,'-3'-21'30,"3"21"1,-4 37-4,-3-3-12,5 21-5,-9 9 0,10 16-2,-8 8-2,9 6-2,0-3-1,9-6-1,3-7-1,13-10 1,7-15-2,9-14 0,9-17 0,5-17 0,4-14-1,3-14 0,2-14 0,-4-15 0,3-12 1,-8-14-1,-4-6 0,-6-5 1,-6-3-1,-11 1 2,-4 2-1,-7 11 1,-10 10-1,-3 13 1,-4 12 0,-2 13 1,-1 12-1,3 18 0,0 0-1,-13 31 1,11 8-1,1 19 1,-1 17 0,2 23 0,0 16 0,2 12 0,-1 7 0,1 6 1,-4 0-1,-1-4 0,-4-10 0,-4-13 0,-9-14-1,-6-15 1,-12-12-1,-8-14 0,-11-14 1,-12-18-1,-9-13 0,-10-14-1,1-5-1,-3-18-3,8 2-6,4-14-18,12-4-8,19 2 1,17-2 0,21 4-1</inkml:trace>
          <inkml:trace contextRef="#ctx0" brushRef="#br0" timeOffset="5183.5182">3427-1103 64,'0'0'28,"-20"5"-1,20-5-1,-25 23-13,2-9-3,2 13 1,-11 2-1,3 11-3,-3 3-1,4 9-1,-4-1-1,9 4-1,0-1 0,7 1-1,3-5 0,10-2 0,4-4 0,10-1-1,7-6 0,7-3 0,5-4 0,9-5 0,4-7-1,3-7 0,7-8 0,1-6 1,-3-6-2,1-11 1,-4-5 0,-5-7-1,-6-7 1,-7-4 0,-10 1-1,-13-3 1,-7 4 0,-12 6-1,-10 6 1,-8 13 0,-9 13 0,-2 13 1,-2 14-1,4 9 1,3 8-1,6 6 1,9 1 0,8-8-2,13-2-2,-1-19-20,1-19-11,25-1-1,-9-24 0,3-7 0</inkml:trace>
          <inkml:trace contextRef="#ctx0" brushRef="#br0" timeOffset="17569.3872">2722-2123 42,'-17'20'21,"20"0"3,-3-20-2,18 30-9,3-14-2,4-2-1,11-1-2,7-6-2,13-6-1,8-4-2,11-6-1,5-5 1,7-4-2,8-5 0,2-7 0,3-2 0,1-4 1,-1-5 0,3-5 0,-3-6 1,1-5 0,-7-8 0,-3-8-1,-5-7 0,-8-9 0,-11-7-1,-10-4 0,-14-5-1,-11-3 0,-14 1 0,-11 2 0,-16 7 0,-14 2 0,-13 7 0,-13 9 0,-17 7-1,-13 9 1,-13 7 0,-9 7 1,-8 6-1,-5 15 0,-1 10 1,-1 12 0,4 12 0,3 15 0,8 17-1,1 16 0,6 17 1,5 12-1,6 12 1,3 13-1,5 5 0,6 7 1,6 0-1,10 2 1,8-4-2,17-5 1,16-1-1,15-10 0,17-7-4,17-14-8,13-10-17,25-6 0,8-22-1,17-8 0</inkml:trace>
          <inkml:trace contextRef="#ctx0" brushRef="#br0" timeOffset="18333.797">4177-3005 54,'15'25'24,"-15"-25"3,30 16-3,-3-3-12,-1-5 0,12 5-1,1-9 0,12-1-4,3-8-2,6-6-1,2-7-1,8-7-1,3-10 0,1-10 0,-1-6 0,0-10-1,-3-8 0,-5-8 0,-8-6 1,-9-8-1,-12-5-1,-11-2 1,-18-7-1,-12 0 0,-17 0 0,-10 2 0,-14-2 0,-7 7 0,-11 2 0,-2 6 1,-2 3 1,2 5-1,6 3-1,1 8 1,9 7 0,6 11-1,7 8 1,8 12-1,10 10-1,19 23 1,-22-2 0,17 25 1,1 11-2,4 12 1,-1 4 0,-5 7-1,-6 0 1,3-4 0,-4-9 0,3-8-1,-1-13 3,11-23-1,-12 18 0,12-18 0,-2-25 0,4 2-1,-4-11 3,4-5-2,-1-4-1,3-1 1,1 1-1,2 6 1,11 5-1,7 9 1,9 7-2,7 7 1,10 7 0,8 0 0,9 6-2,1-4-20,-3-2-11,5-5 0,-7-15 0,11-2-1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1:58:11.7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E22B563B-F810-41CD-BD0B-2253B21B8161}" emma:medium="tactile" emma:mode="ink">
          <msink:context xmlns:msink="http://schemas.microsoft.com/ink/2010/main" type="writingRegion" rotatedBoundingBox="16241,12522 16539,12522 16539,12916 16241,12916"/>
        </emma:interpretation>
      </emma:emma>
    </inkml:annotationXML>
    <inkml:traceGroup>
      <inkml:annotationXML>
        <emma:emma xmlns:emma="http://www.w3.org/2003/04/emma" version="1.0">
          <emma:interpretation id="{5B271FC3-185C-4C3A-B513-8772C769BADB}" emma:medium="tactile" emma:mode="ink">
            <msink:context xmlns:msink="http://schemas.microsoft.com/ink/2010/main" type="paragraph" rotatedBoundingBox="16241,12522 16539,12522 16539,12916 16241,129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859F124-AE30-4289-BDDD-312F018C0D7F}" emma:medium="tactile" emma:mode="ink">
              <msink:context xmlns:msink="http://schemas.microsoft.com/ink/2010/main" type="line" rotatedBoundingBox="16241,12522 16539,12522 16539,12916 16241,12916"/>
            </emma:interpretation>
          </emma:emma>
        </inkml:annotationXML>
        <inkml:traceGroup>
          <inkml:annotationXML>
            <emma:emma xmlns:emma="http://www.w3.org/2003/04/emma" version="1.0">
              <emma:interpretation id="{D1C15780-521D-4071-B019-0D81C28E445D}" emma:medium="tactile" emma:mode="ink">
                <msink:context xmlns:msink="http://schemas.microsoft.com/ink/2010/main" type="inkWord" rotatedBoundingBox="16241,12522 16539,12522 16539,12916 16241,12916"/>
              </emma:interpretation>
              <emma:one-of disjunction-type="recognition" id="oneOf0">
                <emma:interpretation id="interp0" emma:lang="en-US" emma:confidence="0">
                  <emma:literal>V</emma:literal>
                </emma:interpretation>
                <emma:interpretation id="interp1" emma:lang="en-US" emma:confidence="0">
                  <emma:literal>c</emma:literal>
                </emma:interpretation>
                <emma:interpretation id="interp2" emma:lang="en-US" emma:confidence="0">
                  <emma:literal>v</emma:literal>
                </emma:interpretation>
                <emma:interpretation id="interp3" emma:lang="en-US" emma:confidence="0">
                  <emma:literal>s</emma:literal>
                </emma:interpretation>
                <emma:interpretation id="interp4" emma:lang="en-US" emma:confidence="0">
                  <emma:literal>w</emma:literal>
                </emma:interpretation>
              </emma:one-of>
            </emma:emma>
          </inkml:annotationXML>
          <inkml:trace contextRef="#ctx0" brushRef="#br0">1 0 62,'0'0'26,"0"0"-1,0 0-3,-6 23-3,12-8-2,1 6-5,2 3-4,-1 8-8,4 9 0,-1-1 0,0 3-1,-4 1 2,4-5-2,-6-10 3,2 0-2,-6-15 2,-1-14-1,0 0 1,0 0-1,16-11 1,-16 11-1,17-22-1,-17 22 0,25-17 0,-8 14 0,-3 3 0,2 0 0,2 0 0,-5-6-1,5-2-20,-7-7-10,2-4-6,-1-7-1,-6-13-1,1-4 6</inkml:trace>
        </inkml:traceGroup>
      </inkml:traceGroup>
    </inkml:traceGroup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8:10.9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40C7FA53-05E2-41E6-91C6-385A4FC3F6D7}" emma:medium="tactile" emma:mode="ink">
          <msink:context xmlns:msink="http://schemas.microsoft.com/ink/2010/main" type="inkDrawing" rotatedBoundingBox="9731,6724 11147,2375 11299,2425 9883,6774" semanticType="callout" shapeName="Other">
            <msink:sourceLink direction="with" ref="{630D0B67-3050-4DC1-83ED-AEEDE980D190}"/>
            <msink:sourceLink direction="with" ref="{1D13D537-7BA8-4E6C-8CA8-D9269047D455}"/>
          </msink:context>
        </emma:interpretation>
      </emma:emma>
    </inkml:annotationXML>
    <inkml:trace contextRef="#ctx0" brushRef="#br0">1088-6343 52,'0'0'23,"0"0"3,-18 8 0,18-8-7,-16 22-11,-5-6 0,3 12 2,-9-1-2,4 12-1,-2 2-1,2 5-1,-5 4-1,6 7-1,-3 2 0,2 7 0,-5-1 0,1 10-1,-5 3 2,2 8-2,-2 4 1,-4 10-1,-3 0 0,2 6-1,-2 3 0,-1 3 0,0 2-1,-1 5 1,0-2-1,2 4 1,-1 2 0,3 0-1,0 5 0,3 5 1,-2 4 0,1 4 0,-3 3 0,1-2 0,0 4 0,-1-2 0,-1-4 1,-2-3-1,0-9 0,4-7 0,-2-7 0,5-9 1,0-12-1,6-11 0,-1-15 0,6-14 1,6-12-2,6-16 0,11-25-2,0 0-6,0 0-28,21-23 0,1-7-2,6 3 1</inkml:trace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8:35.9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1D13D537-7BA8-4E6C-8CA8-D9269047D455}" emma:medium="tactile" emma:mode="ink">
          <msink:context xmlns:msink="http://schemas.microsoft.com/ink/2010/main" type="inkDrawing" rotatedBoundingBox="8535,7736 14046,6222 15241,10573 9731,12087" hotPoints="14318,7369 14267,11118 9368,11052 9419,7303" semanticType="enclosure" shapeName="Rectangle">
            <msink:sourceLink direction="with" ref="{090C1CFE-B71A-445F-8FC9-5B9F6B0B3D76}"/>
            <msink:sourceLink direction="with" ref="{598EBC5C-4696-4DD2-B59B-C58910C4656B}"/>
            <msink:destinationLink direction="with" ref="{40C7FA53-05E2-41E6-91C6-385A4FC3F6D7}"/>
          </msink:context>
        </emma:interpretation>
      </emma:emma>
    </inkml:annotationXML>
    <inkml:trace contextRef="#ctx0" brushRef="#br0">398 858 79,'2'68'29,"-8"10"2,6 18 0,4 18-19,-9 12-1,6 24-1,-9 4-1,8 17-1,-6 2-1,6 10-2,-3-3-2,1 5-1,-2-2 0,1-2 0,-1-8-1,2-15 0,2-14 1,4-14-2,3-16 0,6-18-1,3-18 1,5-19-1,7-13 1,10-12-1,12-9-1,12-11 2,9-5 0,14-4 0,13-3 0,16-4 0,11-1 0,11-1 0,9-1 0,9-1 0,13 1-1,11 1 2,9-1-1,3 0 0,10 3-1,6 0 1,4 2 0,2 2 0,-6 0 0,-7 0 0,-5-2 0,-5-2 0,-15-2 0,-18-5 1,-15-1-1,-18-3 0,-15-6 0,-17-1 0,-16-1 1,-17-1-1,-10-2 0,-9-3 1,-5-5-1,-7-6 0,-2-6 1,-2-16-2,-2-12 1,2-17 0,0-14 0,4-19 0,3-17 0,1-18 0,1-19 0,1-9-1,5-10 1,1-10 1,-2-5-1,-3 2 0,-2 5 1,-5 9-1,-6 15 1,-8 11 0,-10 12-1,-6 15 0,-10 13-1,-10 18 1,-5 10 0,-10 17-1,-3 10 1,-7 12 0,-2 13 0,-3 13 0,0 8 0,1 9-1,-1 4 1,-1 7 0,-6 4 0,-4 4 0,-11 3 0,-14 3 0,-14 4 0,-18-1 1,-19 6-1,-17 0 0,-19 6 0,-20 3 0,-12 1 0,-16 8 1,-14 0-1,-15 1 0,-8 1 1,-13 0-1,-2-6 1,0-4-1,6-4 1,12-4-1,14-4 0,20-2 1,22-1-1,31 0-3,36 1-25,28 2-8,29-10 0,39-2 0,14-13-2</inkml:trace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8:40.9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664953C3-E92F-4CD8-A049-AB0644B0DEE6}" emma:medium="tactile" emma:mode="ink">
          <msink:context xmlns:msink="http://schemas.microsoft.com/ink/2010/main" type="writingRegion" rotatedBoundingBox="11585,2914 14677,2914 14677,5349 11585,5349"/>
        </emma:interpretation>
      </emma:emma>
    </inkml:annotationXML>
    <inkml:traceGroup>
      <inkml:annotationXML>
        <emma:emma xmlns:emma="http://www.w3.org/2003/04/emma" version="1.0">
          <emma:interpretation id="{E27DB621-8EEB-4388-9C7D-83068DC7E7E4}" emma:medium="tactile" emma:mode="ink">
            <msink:context xmlns:msink="http://schemas.microsoft.com/ink/2010/main" type="paragraph" rotatedBoundingBox="11585,2914 14677,2914 14677,5349 11585,53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EFFFB92-C637-4A8B-AB68-C45CD455EDD2}" emma:medium="tactile" emma:mode="ink">
              <msink:context xmlns:msink="http://schemas.microsoft.com/ink/2010/main" type="line" rotatedBoundingBox="11585,2914 14677,2914 14677,5349 11585,5349"/>
            </emma:interpretation>
          </emma:emma>
        </inkml:annotationXML>
        <inkml:traceGroup>
          <inkml:annotationXML>
            <emma:emma xmlns:emma="http://www.w3.org/2003/04/emma" version="1.0">
              <emma:interpretation id="{BCB9EFBB-A232-4805-B569-E0E40939F7B2}" emma:medium="tactile" emma:mode="ink">
                <msink:context xmlns:msink="http://schemas.microsoft.com/ink/2010/main" type="inkWord" rotatedBoundingBox="10993,4193 14186,2185 15128,3685 11936,5692"/>
              </emma:interpretation>
              <emma:one-of disjunction-type="recognition" id="oneOf0">
                <emma:interpretation id="interp0" emma:lang="en-US" emma:confidence="1">
                  <emma:literal>0=1</emma:literal>
                </emma:interpretation>
                <emma:interpretation id="interp1" emma:lang="en-US" emma:confidence="0">
                  <emma:literal>0--1</emma:literal>
                </emma:interpretation>
                <emma:interpretation id="interp2" emma:lang="en-US" emma:confidence="0">
                  <emma:literal>0÷1</emma:literal>
                </emma:interpretation>
                <emma:interpretation id="interp3" emma:lang="en-US" emma:confidence="0">
                  <emma:literal>0-1</emma:literal>
                </emma:interpretation>
                <emma:interpretation id="interp4" emma:lang="en-US" emma:confidence="0">
                  <emma:literal>0!</emma:literal>
                </emma:interpretation>
              </emma:one-of>
            </emma:emma>
          </inkml:annotationXML>
          <inkml:trace contextRef="#ctx0" brushRef="#br0">-10 1988 46,'0'0'21,"0"0"2,-2 16-1,2-16-7,0 0-7,0 0-3,0 0 0,20 12 0,-20-12-1,18 12-1,-18-12-1,30 18 0,-9-9-1,4 2 1,2 0 0,5-1 2,2 1-1,5 1 0,2-3 0,8 4 0,1-4 1,9-1-1,1-2-1,10-3 1,4-4 0,5-3 0,1-7-1,5-3 1,-5-5-1,2-6 0,-4-4 0,-1-5 0,-10-7 0,1-1 0,-4-6-2,-5-4 1,-8-5 0,-3-3-1,-3-8 0,-4 1 1,-2-6-2,-4-2 1,-4-3 0,-7-4 0,0 0 0,-8-3 1,-4 1-1,-8-1 1,-4 1-1,-8 2 1,-4 0-1,-4 2 0,-5 4 0,-1 5 0,-3 3 0,-5 4-1,-2 4 2,-2 6-1,-3 8 0,-4 3 0,-3 6 0,-3 7 0,1 3 0,-2 8-1,0 4 1,-3 10 0,-1 5 0,-1 7 0,1 6 1,-1 8-1,-3 4 0,0 7 0,-7 2 0,6 7 1,-3-2-1,-1 3 0,-1 3 0,2 1 0,3 2 0,2 5 1,5 3-1,2 0 0,7 10 0,0 2-1,2 3 1,5 2 0,-2 3 0,6 1 0,0 1 0,2 4-1,1 0 2,7 0-1,6-1 0,9 1 1,5 4-2,7-3 2,5 1-1,13-2 1,4-8-1,6-1 0,4-5 1,4-9-2,3-6 0,2-17-6,9-6-19,-2-14-8,-1-18 1,6-10 0,-1-22-2</inkml:trace>
          <inkml:trace contextRef="#ctx0" brushRef="#br0" timeOffset="608.4073">2105 963 103,'0'27'29,"0"-27"0,44-4-1,-5-1-25,4-4-1,3-4 0,6-3-1,5-1 1,0 1-3,-4-9-5,1 2-16,-6 7-8,-15-7 0,5 7 0,-12-6 0</inkml:trace>
          <inkml:trace contextRef="#ctx0" brushRef="#br0" timeOffset="390.0049">2242 602 96,'0'0'31,"0"0"0,18-21-1,-11 5-17,18 3-5,0-10-1,10 2-2,1-4-1,8 0-1,-1 0-1,0 4-1,-10 3-2,-2 5-1,-7 8-6,-24 5-15,16-4-11,-16 4 0,-10 17 1,-3 0-2</inkml:trace>
          <inkml:trace contextRef="#ctx0" brushRef="#br0" timeOffset="920.4115">3048-214 102,'0'0'31,"-18"-2"0,14 34 0,-1 12-20,8 27-3,-3 9-1,4 22 0,-2 3-1,5 5-1,-2-7-1,2-7-1,2-9-2,-3-17-3,2-8-13,0-21-20,-12-23 1,4-18-2,0 0 0</inkml:trace>
        </inkml:traceGroup>
      </inkml:traceGroup>
    </inkml:traceGroup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8:43.4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20EEABC2-4D6C-4150-9389-F635925275C6}" emma:medium="tactile" emma:mode="ink">
          <msink:context xmlns:msink="http://schemas.microsoft.com/ink/2010/main" type="inkDrawing" rotatedBoundingBox="9234,10172 13406,9801 13410,9846 9238,10216" semanticType="underline" shapeName="Other">
            <msink:sourceLink direction="with" ref="{32B9758F-3FC4-4421-93F6-45EE24ABD30F}"/>
          </msink:context>
        </emma:interpretation>
      </emma:emma>
    </inkml:annotationXML>
    <inkml:trace contextRef="#ctx0" brushRef="#br0">4143-9 54,'22'2'29,"-22"-2"3,3 16-1,-31-9-5,-22 9-11,-34-9-3,-22 11-1,-38-9-2,-27 5-2,-30-3-1,-27 7-1,-31-2 0,-15 5-2,-16 1 0,0 4-1,-2 3 1,13 1-1,8-2-2,28-1 0,24-4 0,27-3 0,30-6 0,30-3 0,29-4 0,29-4 0,22-1 0,25-7 0,27 5 0,0 0-21,32-18-17,7 14-1,9 1 0,9 3 0</inkml:trace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8:47.7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E1BFDD4E-E351-4BD3-BA7C-C6CC7173A192}" emma:medium="tactile" emma:mode="ink">
          <msink:context xmlns:msink="http://schemas.microsoft.com/ink/2010/main" type="inkDrawing" rotatedBoundingBox="8387,8800 13898,7789 14587,11544 9076,12554" hotPoints="14053,8544 13987,11609 8985,11501 9051,8436" semanticType="enclosure" shapeName="Rectangle">
            <msink:sourceLink direction="with" ref="{32B9758F-3FC4-4421-93F6-45EE24ABD30F}"/>
            <msink:sourceLink direction="with" ref="{AE8A0E09-B266-4367-AC1C-ED74CD70F69F}"/>
          </msink:context>
        </emma:interpretation>
      </emma:emma>
    </inkml:annotationXML>
    <inkml:trace contextRef="#ctx0" brushRef="#br0">5070 3147 78,'10'51'33,"1"-8"1,-4-16-1,-7-27-16,6-18-6,-12-25-2,6-14-2,-5-23-2,3-19-3,2-21 0,2-22-1,0-20 0,5-16-2,3-14 1,6-14-1,2-11 1,2 0 0,-2 5 0,-1 11 0,-2 18 0,-7 19 1,-2 19 0,-8 24 0,-3 17-1,-8 19 1,-3 12-1,-5 14 0,-2 11 0,-4 11 0,-3 7-1,-2 9 1,-7 6 0,-2 6 0,-5 6 0,-4 3 0,-7-2 0,-7 6 0,-9-3 0,-14 3 0,-9-2 0,-13 1 0,-14 1 0,-14-1 0,-19 3 0,-15-1 0,-10 2 0,-15 2 0,-10 0 1,-8-2-1,-3 2 0,0 0 1,7-2 0,4-2-1,5 2 1,11 1-1,12-1 1,9 0 0,12 0-1,15 2 1,10 0-1,15 0 1,14-1-1,14 3 1,11 0-1,19-2 1,9 1 0,9 3 0,8-1-1,8 8 1,7 3 0,5 11 1,1 8-2,1 14 0,1 8 0,-1 19 0,-2 12 0,1 18 0,-6 12 0,-1 14-1,-3 6 0,-3 12 2,-1 5-1,-3 1 0,-1 1 0,2-7-1,3-4 2,2-11-1,1-5-1,6-13 0,6-10 1,4-14-1,4-9 0,6-10 2,1-11-3,4-10 3,2-8-1,0-11 0,1-9 0,0-6 1,4-8-1,0-4 0,8-6 0,4-3 0,9-3 0,4 1 0,11-1 0,7 2 0,6-1 0,7 2-1,2 3 1,6 0 0,0 1 0,7 0 0,2-3-1,6-1 1,4-2 0,6-3 0,6 0-1,2-5 1,10 0 0,5-4-1,2 0 1,7-3 0,12-4 0,10-6 0,13-1 0,15-4 0,7-1 0,9-2 0,14 1 0,5 4 0,2 4 0,0 5 0,-12 9 1,-16 3 0,-17 3-1,-26-1-2,-30 4-8,-40-17-26,-42-11-2,-35-12 1,-40-13-1</inkml:trace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8:42.9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32B9758F-3FC4-4421-93F6-45EE24ABD30F}" emma:medium="tactile" emma:mode="ink">
          <msink:context xmlns:msink="http://schemas.microsoft.com/ink/2010/main" type="writingRegion" rotatedBoundingBox="9867,8944 10806,8944 10806,10025 9867,10025">
            <msink:destinationLink direction="with" ref="{20EEABC2-4D6C-4150-9389-F635925275C6}"/>
            <msink:destinationLink direction="with" ref="{E1BFDD4E-E351-4BD3-BA7C-C6CC7173A192}"/>
          </msink:context>
        </emma:interpretation>
      </emma:emma>
    </inkml:annotationXML>
    <inkml:traceGroup>
      <inkml:annotationXML>
        <emma:emma xmlns:emma="http://www.w3.org/2003/04/emma" version="1.0">
          <emma:interpretation id="{2A6A37A4-0698-448A-AF1E-64928CFA83A1}" emma:medium="tactile" emma:mode="ink">
            <msink:context xmlns:msink="http://schemas.microsoft.com/ink/2010/main" type="paragraph" rotatedBoundingBox="9867,8944 10806,8944 10806,10025 9867,100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7A2C368-D59F-4C76-A271-6C0DCE462FF6}" emma:medium="tactile" emma:mode="ink">
              <msink:context xmlns:msink="http://schemas.microsoft.com/ink/2010/main" type="line" rotatedBoundingBox="9867,8944 10806,8944 10806,10025 9867,10025"/>
            </emma:interpretation>
          </emma:emma>
        </inkml:annotationXML>
        <inkml:traceGroup>
          <inkml:annotationXML>
            <emma:emma xmlns:emma="http://www.w3.org/2003/04/emma" version="1.0">
              <emma:interpretation id="{4697CDAE-1A8F-4223-88BE-6225363E17C0}" emma:medium="tactile" emma:mode="ink">
                <msink:context xmlns:msink="http://schemas.microsoft.com/ink/2010/main" type="inkWord" rotatedBoundingBox="9867,8944 10806,8944 10806,10025 9867,10025"/>
              </emma:interpretation>
              <emma:one-of disjunction-type="recognition" id="oneOf0">
                <emma:interpretation id="interp0" emma:lang="en-US" emma:confidence="1">
                  <emma:literal>3</emma:literal>
                </emma:interpretation>
                <emma:interpretation id="interp1" emma:lang="en-US" emma:confidence="0">
                  <emma:literal>B</emma:literal>
                </emma:interpretation>
                <emma:interpretation id="interp2" emma:lang="en-US" emma:confidence="0">
                  <emma:literal>}</emma:literal>
                </emma:interpretation>
                <emma:interpretation id="interp3" emma:lang="en-US" emma:confidence="0">
                  <emma:literal>5</emma:literal>
                </emma:interpretation>
                <emma:interpretation id="interp4" emma:lang="en-US" emma:confidence="0">
                  <emma:literal>Z</emma:literal>
                </emma:interpretation>
              </emma:one-of>
            </emma:emma>
          </inkml:annotationXML>
          <inkml:trace contextRef="#ctx0" brushRef="#br0">-1568 6020 49,'-34'3'27,"34"-3"3,-30 0-2,30 0-7,-16-3-5,16 3-3,0 0-3,16-29-2,18 15-3,8-5-1,17-6-3,14-2 1,9 2-1,7-2 0,5 8 0,-3 3 0,-8 11 0,-12 5-1,-14 12 1,-18 8-1,-14 10 0,-23 7 0,-20 8 0,-19 6 1,-16 3 1,-19 1-1,-9 2 1,-12-2-1,-1-4 1,0-6-1,8-8 1,12-8-1,13-10 0,18-6-1,18-12 1,25-1-1,4-24 0,26 4 1,15-3-1,12 0 0,10 1 0,8 6 0,5 7-1,0 11 1,-5 14 0,-8 11 0,-10 12 1,-16 11-1,-18 9 1,-17 1 0,-19 9 0,-21-3 0,-17-3 0,-17-10 1,-14-10-1,-7-11 0,-5-13 0,0-10-1,7-18-1,12-5-3,11-16-8,25 1-18,17-1-7,19 2 1,23 6 0,17 3-1</inkml:trace>
        </inkml:traceGroup>
      </inkml:traceGroup>
    </inkml:traceGroup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8:44.5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AE8A0E09-B266-4367-AC1C-ED74CD70F69F}" emma:medium="tactile" emma:mode="ink">
          <msink:context xmlns:msink="http://schemas.microsoft.com/ink/2010/main" type="writingRegion" rotatedBoundingBox="9556,10002 13666,10002 13666,12211 9556,12211">
            <msink:destinationLink direction="with" ref="{E1BFDD4E-E351-4BD3-BA7C-C6CC7173A192}"/>
          </msink:context>
        </emma:interpretation>
      </emma:emma>
    </inkml:annotationXML>
    <inkml:traceGroup>
      <inkml:annotationXML>
        <emma:emma xmlns:emma="http://www.w3.org/2003/04/emma" version="1.0">
          <emma:interpretation id="{AF083607-5DDD-4088-96AE-2AAB3CD56730}" emma:medium="tactile" emma:mode="ink">
            <msink:context xmlns:msink="http://schemas.microsoft.com/ink/2010/main" type="paragraph" rotatedBoundingBox="9556,10002 13666,10002 13666,12211 9556,1221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4632CD0-454A-4DA9-A60B-1E1C1E789D6C}" emma:medium="tactile" emma:mode="ink">
              <msink:context xmlns:msink="http://schemas.microsoft.com/ink/2010/main" type="line" rotatedBoundingBox="9556,10002 13666,10002 13666,12211 9556,12211"/>
            </emma:interpretation>
          </emma:emma>
        </inkml:annotationXML>
        <inkml:traceGroup>
          <inkml:annotationXML>
            <emma:emma xmlns:emma="http://www.w3.org/2003/04/emma" version="1.0">
              <emma:interpretation id="{36205D50-D47B-431F-ADE5-B97EC88A848B}" emma:medium="tactile" emma:mode="ink">
                <msink:context xmlns:msink="http://schemas.microsoft.com/ink/2010/main" type="inkWord" rotatedBoundingBox="9455,11558 9659,10322 10720,10497 10516,11733"/>
              </emma:interpretation>
              <emma:one-of disjunction-type="recognition" id="oneOf0">
                <emma:interpretation id="interp0" emma:lang="en-US" emma:confidence="1">
                  <emma:literal>2</emma:literal>
                </emma:interpretation>
                <emma:interpretation id="interp1" emma:lang="en-US" emma:confidence="0">
                  <emma:literal>Z</emma:literal>
                </emma:interpretation>
                <emma:interpretation id="interp2" emma:lang="en-US" emma:confidence="0">
                  <emma:literal>z</emma:literal>
                </emma:interpretation>
                <emma:interpretation id="interp3" emma:lang="en-US" emma:confidence="0">
                  <emma:literal>I</emma:literal>
                </emma:interpretation>
                <emma:interpretation id="interp4" emma:lang="en-US" emma:confidence="0">
                  <emma:literal>a</emma:literal>
                </emma:interpretation>
              </emma:one-of>
            </emma:emma>
          </inkml:annotationXML>
          <inkml:trace contextRef="#ctx0" brushRef="#br0">23 490 80,'-13'-16'31,"13"16"-1,6-30-4,-3-2-13,17 3-2,-2-12-2,19-1-1,7-12-2,17 4-1,8-3-1,13 7-1,2 5 0,5 12-1,-2 8-1,-5 16 0,-13 14 0,-12 15 0,-18 16 0,-21 11 0,-20 11 1,-18 13-1,-22 5-1,-17 9 1,-12 0-1,-9 2 0,-11-6 1,0-3-1,4-7 0,5-8 1,11-6 0,11-11 1,10-10-1,14-8 0,13-8 0,13-7 0,10-17 0,0 0 0,35 16 0,1-16-1,7-1 0,8-3 2,10-1-4,6-1 2,10 1 0,1 2 0,4-1 0,-2 2-1,-4 2 1,-8 0-2,-4 2-1,-16-7-5,0 8-17,-16-8-12,-11-4-2,-5-2 1,-1-7 0</inkml:trace>
        </inkml:traceGroup>
        <inkml:traceGroup>
          <inkml:annotationXML>
            <emma:emma xmlns:emma="http://www.w3.org/2003/04/emma" version="1.0">
              <emma:interpretation id="{F53E6637-9C4D-4B17-BB5E-14F6FF65EE42}" emma:medium="tactile" emma:mode="ink">
                <msink:context xmlns:msink="http://schemas.microsoft.com/ink/2010/main" type="inkWord" rotatedBoundingBox="10619,10794 13252,9492 14251,11514 11618,12816"/>
              </emma:interpretation>
              <emma:one-of disjunction-type="recognition" id="oneOf1">
                <emma:interpretation id="interp5" emma:lang="en-US" emma:confidence="0">
                  <emma:literal>xyz</emma:literal>
                </emma:interpretation>
                <emma:interpretation id="interp6" emma:lang="en-US" emma:confidence="0">
                  <emma:literal>X3y^</emma:literal>
                </emma:interpretation>
                <emma:interpretation id="interp7" emma:lang="en-US" emma:confidence="0">
                  <emma:literal>xy</emma:literal>
                </emma:interpretation>
                <emma:interpretation id="interp8" emma:lang="en-US" emma:confidence="0">
                  <emma:literal>X3y'</emma:literal>
                </emma:interpretation>
                <emma:interpretation id="interp9" emma:lang="en-US" emma:confidence="0">
                  <emma:literal>X3y</emma:literal>
                </emma:interpretation>
              </emma:one-of>
            </emma:emma>
          </inkml:annotationXML>
          <inkml:trace contextRef="#ctx0" brushRef="#br0" timeOffset="327.6042">1604 120 94,'18'-7'32,"-4"30"3,15 20 1,11 24-24,0 4-4,11 24 0,1 1-2,6 10 0,1-2-2,3-3-2,-6-9 0,-7-12-1,-8-14 0,-7-12-1,-7-13-1,-9-18-2,-2-6-4,-16-17-11,-4-32-17,2 2-3,-1-16 0,4-11 0</inkml:trace>
          <inkml:trace contextRef="#ctx0" brushRef="#br0" timeOffset="577.2074">2348 65 95,'-24'3'33,"-11"22"2,-8 20-3,-5 26-19,-19 9-2,-5 16-2,-13 3-2,0 6-2,1-5-2,4-2 0,2-11-2,10-14 1,9-13-2,15-13 0,14-10-2,10-21-3,20-16-12,0 0-20,30-27-1,8-15 0,10-15-1</inkml:trace>
          <inkml:trace contextRef="#ctx0" brushRef="#br0" timeOffset="1076.4138">2381-229 58,'0'0'28,"15"-28"0,4 14 1,1-8-7,6-1-13,10 5-3,0-1 0,6 4-1,1 3 1,3 8-2,-7 3-1,-1 11 0,-15 5-1,-7 8 0,-16 5-1,-9 6 0,-12 2 0,-13 1 0,-5-3-1,-8-2 1,5-7-1,1-6 0,9-6 1,9-8-1,23-5 0,0 0 0,14-23 0,16 12 0,6 2 0,3 6 0,4 5 0,-4 12 0,-4 7 0,-12 13 1,-10 5-1,-15 5 0,-10 3 0,-12-1 1,-9-5-2,-8-6 0,0-3-4,-4-17-13,10-6-15,13-4 0,22-5 0,-7-16-2</inkml:trace>
          <inkml:trace contextRef="#ctx0" brushRef="#br0" timeOffset="1591.2201">3006 45 96,'-2'43'34,"0"16"0,-7 17-4,-3 6-18,5 16-3,-6-4-2,10 4-1,-1-15-2,13-4-1,5-19-2,9-15 1,11-19-1,11-17 0,3-14-1,7-18 0,2-13 0,-2-12 0,0-14-1,-5-13 1,-9-5 0,-8-7-1,-6 0 2,-7 1-2,-6 12 2,-5 8-1,-2 14 1,-3 20-1,-4 32 0,0 0 0,1 48 1,1 18-1,-4 19 1,1 24 0,-5 19-1,-1 20 2,-4 3-1,-1 7 0,-4-5 0,-4-9 0,1-12 0,-4-15 0,-2-19 0,-5-23-2,-8-20 2,-4-25-1,-7-21-2,-4-23 0,2-15-4,-8-29-5,13-8-20,-1-20-7,14-17 0,15-5 1,11-11-1</inkml:trace>
          <inkml:trace contextRef="#ctx0" brushRef="#br0" timeOffset="2059.2261">3724-348 54,'0'0'26,"-16"-4"3,16 4-1,0 0-14,22-17-5,-6 8-2,3-4 2,6 4-3,4-1-2,3 4-1,-2 3-1,2 6 0,-5 5 0,-6 8 1,-10 5-1,-10 13 0,-11 3 0,-8 9 0,-11 2-1,-6 4 1,-6-4-1,7-4 1,0-10-1,11-7 1,4-9 0,19-18 0,0 0-1,28 7 1,2-16-1,9-4 1,4-1-1,2 2-1,3-1 1,-6 1-2,-4 3-2,-15-2-10,-2 6-20,-21 5-3,18 11 2,-13 6-2</inkml:trace>
        </inkml:traceGroup>
      </inkml:traceGroup>
    </inkml:traceGroup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9:09.2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5D869899-9FFF-40CD-B496-E5A77590D826}" emma:medium="tactile" emma:mode="ink">
          <msink:context xmlns:msink="http://schemas.microsoft.com/ink/2010/main" type="inkDrawing" rotatedBoundingBox="2028,11728 2164,7501 2853,7523 2717,11750" semanticType="verticalRange" shapeName="Other">
            <msink:sourceLink direction="with" ref="{2F365784-F9DB-46BF-8AF9-FE2E283363DD}"/>
            <msink:sourceLink direction="with" ref="{E94E5FDA-67F9-4956-AA26-3DD982531C7D}"/>
          </msink:context>
        </emma:interpretation>
      </emma:emma>
    </inkml:annotationXML>
    <inkml:trace contextRef="#ctx0" brushRef="#br0">709 0 76,'-21'16'29,"-15"-5"-1,2 16-1,-10 8-13,-8 10-5,1 22-1,-12 12-2,8 27 0,0 17-2,5 27 1,1 17-2,8 19-1,1 17-1,10 12 0,2 11 0,5 0 0,1-2-1,12 0 1,4-7 0,10-3 0,10-17-1,11-6 2,3-15-2,15-11 1,7-14-1,9-15 1,1-17-3,1-21 1,-1-13-4,-10-23-17,1-19-13,-3-13 1,-8-17 1,2-12-3</inkml:trace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8:56.7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F00B98A0-C2D1-4C49-8750-AA7805ACF6A8}" emma:medium="tactile" emma:mode="ink">
          <msink:context xmlns:msink="http://schemas.microsoft.com/ink/2010/main" type="inkDrawing" rotatedBoundingBox="2956,9693 6393,9566 6397,9665 2960,9792" semanticType="underline" shapeName="Other"/>
        </emma:interpretation>
      </emma:emma>
    </inkml:annotationXML>
    <inkml:trace contextRef="#ctx0" brushRef="#br0">3015 1167 45,'-18'4'25,"-21"-13"3,-2 4-1,-14-3-4,-11-2-7,-5 3 0,-18-6-3,0 8-3,-14-2-2,-2 5-2,-13 0-2,-4 6 0,-10-1-2,-5 4 0,-7 2-1,-7 5 1,-9-1 0,-4 3-1,-1 0 1,-4 2-1,-2-4 1,2 0-1,5-3 0,10-4 0,11-3 0,19-1 0,12-3 1,23-2-2,16 1 1,21-3-1,18 2-2,18-10-9,16 12-21,25-13-5,0 6 1,9 4 0</inkml:trace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9:09.8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4097396D-713A-4C78-A494-E029705D4143}" emma:medium="tactile" emma:mode="ink">
          <msink:context xmlns:msink="http://schemas.microsoft.com/ink/2010/main" type="inkDrawing" rotatedBoundingBox="5909,6869 7254,11132 6407,11399 5063,7136" semanticType="verticalRange" shapeName="Other">
            <msink:sourceLink direction="with" ref="{2F365784-F9DB-46BF-8AF9-FE2E283363DD}"/>
            <msink:sourceLink direction="with" ref="{E94E5FDA-67F9-4956-AA26-3DD982531C7D}"/>
          </msink:context>
        </emma:interpretation>
      </emma:emma>
    </inkml:annotationXML>
    <inkml:trace contextRef="#ctx0" brushRef="#br0">-2 48 62,'3'-22'25,"24"14"1,3-5-1,15 8-13,12 14-2,5 7 0,13 12-2,6 11-1,14 18-1,-1 13-2,7 18 0,2 19-1,2 25 0,2 21-1,0 26 1,-8 15 0,-1 22-2,-7 8 1,-2 18-1,-14-1 0,-10 3 1,-15-6-2,-12-3 1,-15-9-1,-16-9 0,-12-14-1,-13-18 1,-11-21-2,-6-17 2,-6-21-1,-2-28 0,0-19 0,10-28-1,4-12-6,3-24-20,4-30-6,15-17 2,7-25-2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1:57:45.8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ED6A13C-F518-45E8-B6F2-4C28320D9329}" emma:medium="tactile" emma:mode="ink">
          <msink:context xmlns:msink="http://schemas.microsoft.com/ink/2010/main" type="writingRegion" rotatedBoundingBox="7309,12123 7153,9997 11313,9691 11469,11817"/>
        </emma:interpretation>
      </emma:emma>
    </inkml:annotationXML>
    <inkml:traceGroup>
      <inkml:annotationXML>
        <emma:emma xmlns:emma="http://www.w3.org/2003/04/emma" version="1.0">
          <emma:interpretation id="{1C99FC78-3B6B-46E9-A19A-9542B8D8D972}" emma:medium="tactile" emma:mode="ink">
            <msink:context xmlns:msink="http://schemas.microsoft.com/ink/2010/main" type="paragraph" rotatedBoundingBox="7034,11983 7183,10105 9283,10272 9134,1215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9A275E6-3FD5-4A03-BC93-C39CDAF54C80}" emma:medium="tactile" emma:mode="ink">
              <msink:context xmlns:msink="http://schemas.microsoft.com/ink/2010/main" type="line" rotatedBoundingBox="7034,11983 7183,10105 9283,10272 9134,12150"/>
            </emma:interpretation>
          </emma:emma>
        </inkml:annotationXML>
        <inkml:traceGroup>
          <inkml:annotationXML>
            <emma:emma xmlns:emma="http://www.w3.org/2003/04/emma" version="1.0">
              <emma:interpretation id="{E02E8760-F98F-4041-8F62-34B4761677E5}" emma:medium="tactile" emma:mode="ink">
                <msink:context xmlns:msink="http://schemas.microsoft.com/ink/2010/main" type="inkWord" rotatedBoundingBox="7034,11983 7183,10105 9283,10272 9134,12150"/>
              </emma:interpretation>
              <emma:one-of disjunction-type="recognition" id="oneOf0">
                <emma:interpretation id="interp0" emma:lang="en-US" emma:confidence="0">
                  <emma:literal>¥2</emma:literal>
                </emma:interpretation>
                <emma:interpretation id="interp1" emma:lang="en-US" emma:confidence="0">
                  <emma:literal>vet</emma:literal>
                </emma:interpretation>
                <emma:interpretation id="interp2" emma:lang="en-US" emma:confidence="0">
                  <emma:literal>¥7</emma:literal>
                </emma:interpretation>
                <emma:interpretation id="interp3" emma:lang="en-US" emma:confidence="0">
                  <emma:literal>vitt</emma:literal>
                </emma:interpretation>
                <emma:interpretation id="interp4" emma:lang="en-US" emma:confidence="0">
                  <emma:literal>itt</emma:literal>
                </emma:interpretation>
              </emma:one-of>
            </emma:emma>
          </inkml:annotationXML>
          <inkml:trace contextRef="#ctx0" brushRef="#br0">-2467 397 15,'31'20'17,"13"15"-6,12 9-3,16 12 0,5 15-3,14 5 1,3 2-2,6-2 2,1-2 0,-7-13 3,-5-9 0,-7-18 0,-6-15-1,-8-17-1,-4-8 0,-6-20-2,-3-11-4,-8-7-1,-3-11-1,-4-1 0,1-3 0,-7 6 1,-2 0 0,-3 4 0,0 6 0,-4 9-2,-6 6 2,2 4-2,-8 3-6,-2 5-7,-11 16-2,12-21-7,-12 21-3,0 0-2,-16-3 16</inkml:trace>
          <inkml:trace contextRef="#ctx0" brushRef="#br0" timeOffset="309.342">-1084 372 41,'0'0'30,"0"0"-6,0 0-8,23-13-3,-5 14-3,6 1-6,0 3-3,5 3 0,-4 5 0,-3 4 1,3 8 1,-9 9-1,-5 6 1,-4 8 0,-6 4 0,1 0-2,-4-4-14,1-3-6,-6-16-9,4-3-4,3-26-1,0 0 1,-23-3 32</inkml:trace>
          <inkml:trace contextRef="#ctx0" brushRef="#br0" timeOffset="859.8649">-1364 1460 86,'-26'48'33,"3"17"-8,-1 11-10,-2 14-13,5 2-1,-1 2 0,4-5-13,5-9-4,3-18-4,2-27-3,5-17-7,3-18-2,5-43 3,1-14 29</inkml:trace>
          <inkml:trace contextRef="#ctx0" brushRef="#br0" timeOffset="635.5918">-1689 1636 89,'17'-2'35,"6"7"-2,1 6-20,12 7-10,13 6 0,7 4-1,6 4-12,1-3-8,-2 0-4,-1-8-3,-13-8-7,-8-6-1,-18-17-1</inkml:trace>
          <inkml:trace contextRef="#ctx0" brushRef="#br0" timeOffset="1252.2032">-1267 1311 74,'-6'18'33,"1"-3"1,3-1-14,2-14-12,0 0-7,18-1 0,-5-14-1,10-8 0,-4-2-1,9-1 0,-4 0 0,0 0 1,0 3 1,-1 1 0,0 12-1,-5 9 1,-1 9 0,-4 9-2,0 11 1,-1 9 0,-1 8-1,0 10 1,-4 5-1,1 3 1,2 0 0,1 0 2,0-8-1,6-2 0,-3-11-7,4-10-10,-5-9-5,-13-23-6,19 16-5,-19-16-2,0-15-1,-9 1 34</inkml:trace>
          <inkml:trace contextRef="#ctx0" brushRef="#br0" timeOffset="1434.417">-1108 1684 111,'26'-22'34,"8"-7"-7,10-10-27,12-5 0,15-3-1,10-4-7,-1 2-17,2 7-8,-2 2-2,-7 14-1,-15-4 3</inkml:trace>
        </inkml:traceGroup>
      </inkml:traceGroup>
    </inkml:traceGroup>
    <inkml:traceGroup>
      <inkml:annotationXML>
        <emma:emma xmlns:emma="http://www.w3.org/2003/04/emma" version="1.0">
          <emma:interpretation id="{61CA7E44-AB76-4167-8067-E265D32CA04A}" emma:medium="tactile" emma:mode="ink">
            <msink:context xmlns:msink="http://schemas.microsoft.com/ink/2010/main" type="paragraph" rotatedBoundingBox="9766,11698 9627,9815 11313,9691 11451,1157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6DAD24B-1C5B-4416-879C-95E1FF92F833}" emma:medium="tactile" emma:mode="ink">
              <msink:context xmlns:msink="http://schemas.microsoft.com/ink/2010/main" type="line" rotatedBoundingBox="9766,11698 9627,9815 11313,9691 11451,11574"/>
            </emma:interpretation>
          </emma:emma>
        </inkml:annotationXML>
        <inkml:traceGroup>
          <inkml:annotationXML>
            <emma:emma xmlns:emma="http://www.w3.org/2003/04/emma" version="1.0">
              <emma:interpretation id="{9E8A96AC-62EE-4899-A9DA-0157D5789435}" emma:medium="tactile" emma:mode="ink">
                <msink:context xmlns:msink="http://schemas.microsoft.com/ink/2010/main" type="inkWord" rotatedBoundingBox="9766,11698 9627,9815 11313,9691 11451,11574"/>
              </emma:interpretation>
              <emma:one-of disjunction-type="recognition" id="oneOf1">
                <emma:interpretation id="interp5" emma:lang="en-US" emma:confidence="0">
                  <emma:literal>Yin</emma:literal>
                </emma:interpretation>
                <emma:interpretation id="interp6" emma:lang="en-US" emma:confidence="0">
                  <emma:literal>Yim</emma:literal>
                </emma:interpretation>
                <emma:interpretation id="interp7" emma:lang="en-US" emma:confidence="0">
                  <emma:literal>Yiu</emma:literal>
                </emma:interpretation>
                <emma:interpretation id="interp8" emma:lang="en-US" emma:confidence="0">
                  <emma:literal>v^xt</emma:literal>
                </emma:interpretation>
                <emma:interpretation id="interp9" emma:lang="en-US" emma:confidence="0">
                  <emma:literal>Ying</emma:literal>
                </emma:interpretation>
              </emma:one-of>
            </emma:emma>
          </inkml:annotationXML>
          <inkml:trace contextRef="#ctx0" brushRef="#br0" timeOffset="-3951.8511">935 1084 24,'-12'34'26,"-11"8"-5,2 12-6,-2 9-5,-1 10-1,1 6-1,-1 7-3,4-4-3,1-11-5,8-9-8,-2-19-2,5-19-4,8-24-6,0 0-4,0-45 2,13 3 25</inkml:trace>
          <inkml:trace contextRef="#ctx0" brushRef="#br0" timeOffset="-3478.3893">1138 982 32,'0'0'16,"0"0"-7,23-15-4,-10-2-3,6-4-1,4-2 0,-1-3-1,4 0-1,-5 7 1,0 3 3,-4 3 4,-1 13 0,-16 0 1,11 27 0,-11 2 0,-5 13 1,-1 8-2,-2 13-2,-2 12-4,2 4 0,0 2-1,4-2 1,4-3-1,5-10-1,3-8-5,2-10-6,1-22-6,1-5-5,-12-21-4,19 15-2,-19-15 16</inkml:trace>
          <inkml:trace contextRef="#ctx0" brushRef="#br0" timeOffset="-4178.2752">628 1108 61,'0'0'28,"22"29"-6,-9 5-9,5 11-3,11 7-3,5 6-7,9 5-1,0-2-5,6-4-1,-5-9-3,-1-16-5,-5-7-4,-14-19-8,-5-9-2,-14-20 3,-5-9 26</inkml:trace>
          <inkml:trace contextRef="#ctx0" brushRef="#br0" timeOffset="-3255.2907">1107 1457 50,'26'-15'31,"15"-3"-2,6-6-13,3-2-6,11-3-3,7-1-12,4-1-11,-4-3-11,0 11-4,-10-7-1,0 10 1,-11-9 31</inkml:trace>
          <inkml:trace contextRef="#ctx0" brushRef="#br0" timeOffset="-5056.6853">0 108 22,'0'0'9,"0"0"0,22-8-1,-9 18-2,5 8-2,0 6-1,4 10 0,3 1-1,-1 11-1,4-1 0,-3 5-1,5-3 0,0 0 1,0-5 1,8 1-1,3-4 0,1-5 0,3-2-1,2-11 1,7-5 0,1-11 0,0-7-2,3-14 1,-3-11 1,0-7-1,2-10-1,-4-1 1,-2-13 1,-6-2 1,-3 4 0,-8-2 2,-3 3 1,-5 1 1,-5 9 0,-5 6-1,-3 12-1,-3 4-1,-4 9 0,-6 14-3,0 0 0,0 0 0,18-5-1,-18 5 1,0 0-1,5 13-3,-5-13-5,0 0-2,0 0-4,0 0-2,8-18-4,-8 18-4,0 0 13,-7-21 12</inkml:trace>
          <inkml:trace contextRef="#ctx0" brushRef="#br0" timeOffset="-4659.529">1034-81 34,'0'0'17,"0"0"-6,15 2-3,4-5-3,4-2 0,8-1-3,6-3 0,-1 0-1,2-3 0,-2 3 3,0 2 0,-9 7 0,-2 12-1,-13 7 2,-5 13-1,-7 7 0,-7 13 0,-4 9-2,-2 0 0,0 2 0,0-6 0,4-9-1,4-15-9,1-11-6,4-22-7,0 0-6,22-9-2,-14-14 2,8 7 27</inkml:trace>
        </inkml:traceGroup>
      </inkml:traceGroup>
    </inkml:traceGroup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8:54.9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462FE09F-3A69-4266-BE41-2193CD8D35B4}" emma:medium="tactile" emma:mode="ink">
          <msink:context xmlns:msink="http://schemas.microsoft.com/ink/2010/main" type="writingRegion" rotatedBoundingBox="902,7819 5984,7685 6222,16737 1139,16870"/>
        </emma:interpretation>
      </emma:emma>
    </inkml:annotationXML>
    <inkml:traceGroup>
      <inkml:annotationXML>
        <emma:emma xmlns:emma="http://www.w3.org/2003/04/emma" version="1.0">
          <emma:interpretation id="{2D27CE0E-D2F1-4BED-A4E6-2444F2458CEC}" emma:medium="tactile" emma:mode="ink">
            <msink:context xmlns:msink="http://schemas.microsoft.com/ink/2010/main" type="paragraph" rotatedBoundingBox="2951,8982 5050,7169 6392,8722 4293,1053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2F365784-F9DB-46BF-8AF9-FE2E283363DD}" emma:medium="tactile" emma:mode="ink">
              <msink:context xmlns:msink="http://schemas.microsoft.com/ink/2010/main" type="line" rotatedBoundingBox="2951,8982 5050,7169 6392,8722 4293,10536">
                <msink:destinationLink direction="with" ref="{5D869899-9FFF-40CD-B496-E5A77590D826}"/>
                <msink:destinationLink direction="with" ref="{4097396D-713A-4C78-A494-E029705D4143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A1708691-6B67-40DE-87FA-9D5B8119F1D8}" emma:medium="tactile" emma:mode="ink">
                <msink:context xmlns:msink="http://schemas.microsoft.com/ink/2010/main" type="inkWord" rotatedBoundingBox="2951,8982 5050,7169 6392,8722 4293,10536"/>
              </emma:interpretation>
              <emma:one-of disjunction-type="recognition" id="oneOf0">
                <emma:interpretation id="interp0" emma:lang="en-US" emma:confidence="0">
                  <emma:literal>Xy</emma:literal>
                </emma:interpretation>
                <emma:interpretation id="interp1" emma:lang="en-US" emma:confidence="0">
                  <emma:literal>xyz</emma:literal>
                </emma:interpretation>
                <emma:interpretation id="interp2" emma:lang="en-US" emma:confidence="0">
                  <emma:literal>Xy!</emma:literal>
                </emma:interpretation>
                <emma:interpretation id="interp3" emma:lang="en-US" emma:confidence="0">
                  <emma:literal>Xyd</emma:literal>
                </emma:interpretation>
                <emma:interpretation id="interp4" emma:lang="en-US" emma:confidence="0">
                  <emma:literal>xy</emma:literal>
                </emma:interpretation>
              </emma:one-of>
            </emma:emma>
          </inkml:annotationXML>
          <inkml:trace contextRef="#ctx0" brushRef="#br0">725 0 91,'-7'16'30,"-12"7"3,-3 13-2,-4 16-15,-15 5-4,-5 15-2,-13 5-3,2 8-1,-5-3-1,3 5-2,-3-5 0,5-7-1,0-11-1,12-7 1,6-11-1,11-10-1,3-11-2,7-15-3,18-10-9,0 0-19,2-30-4,14-2 1,5-5-1</inkml:trace>
          <inkml:trace contextRef="#ctx0" brushRef="#br0" timeOffset="-312.004">50 96 58,'-9'-16'29,"9"16"0,0 0-1,0 0-4,0 0-5,17 29-6,10 10-3,2 2-3,13 19-2,6 3-1,15 13-1,1 1 0,5-1-1,-5-3-1,0-4 0,-7-5 0,-7-10 0,-11-12-1,-9-6 0,-7-11-1,-23-25-3,23 27-3,-23-27-13,0 0-12,-14-24-3,5 3 0,6-4 0</inkml:trace>
          <inkml:trace contextRef="#ctx0" brushRef="#br0" timeOffset="655.2084">1154 107 80,'0'0'30,"0"0"1,-11 18-1,6 16-11,-6 5-7,8 21-4,-8 3 0,9 13-3,-1 0-1,6 5-1,6-9-1,6-6-1,4-12 0,6-15 0,7-13 0,9-13-1,2-13 1,5-14-1,-2-11 0,0-14 0,-1-8 0,-3-10 1,-3-7-1,-7-5 0,-5 0 0,-4 1 0,-5 4 0,-4 9 1,-1 7-1,-8 12-1,0 11 1,-5 25 0,0 0 1,0 0-1,0 47 1,0 8-1,2 16 0,2 20 1,-1 12 1,3 14-1,-3 8 0,3-1 0,-6-5 0,-6-8 2,-4-10-1,-8-16-1,-7-12 1,-9-19-2,-7-17 0,-9-21 0,-5-11 0,-2-15-3,4-12-4,-4-15-8,14-6-19,10 1-3,9-10 1,19 4-1</inkml:trace>
          <inkml:trace contextRef="#ctx0" brushRef="#br0" timeOffset="1263.6159">1912-656 83,'-27'-11'30,"27"11"0,0 0-1,-19-17-16,19 17-3,5-24-2,-5 24-2,25-30-2,0 14-2,1 0-1,8 4 0,2 3 0,-1 5-1,3 6 1,-6 5-1,-7 7 0,-9 10 1,-11 2-1,-10 4 0,-11 6 1,-9 0-1,-5-1 1,-4 1-1,-4-6 0,8-5 0,2-6 1,8-6-1,20-13 0,0 0 0,0 0 0,27-2 1,5-1-1,2 3 0,7 3 0,-1 8 0,0 7-1,-10 8 1,-11 8 0,-8 5 0,-13 4 0,-16 0 1,-8-3-1,-13-6 0,-6-5 0,-6-10 0,-3-8-3,-3-15-7,11-3-18,5-2-5,7-7 1,18 6-1</inkml:trace>
        </inkml:traceGroup>
      </inkml:traceGroup>
    </inkml:traceGroup>
    <inkml:traceGroup>
      <inkml:annotationXML>
        <emma:emma xmlns:emma="http://www.w3.org/2003/04/emma" version="1.0">
          <emma:interpretation id="{28E4A844-86BD-4C8C-B77E-1FFC586ED8DD}" emma:medium="tactile" emma:mode="ink">
            <msink:context xmlns:msink="http://schemas.microsoft.com/ink/2010/main" type="paragraph" rotatedBoundingBox="2279,10210 6004,9754 6243,11703 2518,1215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94E5FDA-67F9-4956-AA26-3DD982531C7D}" emma:medium="tactile" emma:mode="ink">
              <msink:context xmlns:msink="http://schemas.microsoft.com/ink/2010/main" type="line" rotatedBoundingBox="2279,10210 6004,9754 6243,11703 2518,12159">
                <msink:destinationLink direction="with" ref="{4097396D-713A-4C78-A494-E029705D4143}"/>
                <msink:destinationLink direction="with" ref="{5D869899-9FFF-40CD-B496-E5A77590D826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03EABF5A-E640-44FA-9364-C37AD7FF2F83}" emma:medium="tactile" emma:mode="ink">
                <msink:context xmlns:msink="http://schemas.microsoft.com/ink/2010/main" type="inkWord" rotatedBoundingBox="2279,10210 6004,9754 6243,11703 2518,12159"/>
              </emma:interpretation>
              <emma:one-of disjunction-type="recognition" id="oneOf1">
                <emma:interpretation id="interp5" emma:lang="en-US" emma:confidence="0">
                  <emma:literal>4344</emma:literal>
                </emma:interpretation>
                <emma:interpretation id="interp6" emma:lang="en-US" emma:confidence="0">
                  <emma:literal>4× y 4</emma:literal>
                </emma:interpretation>
                <emma:interpretation id="interp7" emma:lang="en-US" emma:confidence="0">
                  <emma:literal>4B y 4</emma:literal>
                </emma:interpretation>
                <emma:interpretation id="interp8" emma:lang="en-US" emma:confidence="0">
                  <emma:literal>44344</emma:literal>
                </emma:interpretation>
                <emma:interpretation id="interp9" emma:lang="en-US" emma:confidence="0">
                  <emma:literal>4×3 y 4</emma:literal>
                </emma:interpretation>
              </emma:one-of>
            </emma:emma>
          </inkml:annotationXML>
          <inkml:trace contextRef="#ctx0" brushRef="#br0" timeOffset="8018.5028">-320 1676 69,'0'0'30,"0"0"0,-6 30 0,4 13-8,-3 12-8,9 25-3,-10 9 0,8 23-3,-7 0-2,5 11-2,-4-8-1,2-3 0,-3-14-2,2-14 1,-3-17-3,4-13 3,-1-13-2,3-13 1,0-8-2,0-20-2,0 0-3,-9-22-19,5-4-11,4-3-1,2-3 1,0 0-1</inkml:trace>
          <inkml:trace contextRef="#ctx0" brushRef="#br0" timeOffset="7675.2982">-879 1688 60,'0'0'29,"-25"15"0,22 2 1,-3 8-4,-6 4-15,5 17-2,-9 4-1,3 14-1,-3-4-1,6 8-2,-5-9-1,5-4 1,-1-9-2,6-9 0,1-10 0,6-7-1,-2-20 0,16 26 0,-16-26 1,35 14-3,-6-6 2,3-1-2,5-2 2,4 0-2,4-1 1,3-1-1,0-1 1,0 0 0,-2-2 0,-2 0-1,1 0 0,-9-2-1,-3 2-1,-10-2 0,2 6-5,-25-4-5,25-4-13,-25 4-7,0 0 0,16-8 1,-16 8 0</inkml:trace>
          <inkml:trace contextRef="#ctx0" brushRef="#br0" timeOffset="10046.5288">619 1644 51,'0'0'21,"0"0"1,0 0-3,0 0-7,0-21-2,0 21-1,12-18 0,4 9-1,2-4-1,7 3-1,3-3-1,10 6-2,-3 0 0,6 5-1,0 2 0,-4 6-1,-3 1 1,-5 7-1,-13 4 1,-7 3-1,-13 6 0,-8 1 1,-12 4-1,-8 0-1,-5 0 1,-4-1-1,0-5 1,2-4-1,9-6 0,7-6 0,7-4 1,16-6-1,0 0 0,23-13 0,4 6 0,8 2 0,3 3 0,2 4 1,1 5-1,-5 5 0,-8 6 0,-10 5 1,-9 4-1,-11 3 1,-8 0-1,-14-1 1,-6-4-1,-5-4 0,-3-1-3,-4-12-6,4-6-16,6 0-6,2-11 1,30 9-2,-23-18 2</inkml:trace>
          <inkml:trace contextRef="#ctx0" brushRef="#br0" timeOffset="9188.5177">491 2103 59,'0'0'30,"0"0"0,-18 42 2,-3-1-7,-6 23-12,-14 0-1,4 20 0,-11-4-3,5 7-3,-2-3-2,12-8-2,1-12-1,8-10 0,8-10-1,8-19-4,9-2-8,-1-23-23,20-16-1,3-12 1,6-15-1</inkml:trace>
          <inkml:trace contextRef="#ctx0" brushRef="#br0" timeOffset="8938.9146">94 1921 60,'0'0'27,"-25"-25"0,25 25-1,0 0-5,-18 29-4,31 15-3,-3 6-2,19 27-4,-2 3-2,14 18-1,-1-1-3,12 3 1,-6-8-2,2-4 1,-5-14-2,-4-13 1,-7-15 0,-5-10 0,-8-11-1,-8-8-2,-11-17-3,0 0-8,-5-26-16,-6-5-6,-7-10 0,6-8-1</inkml:trace>
          <inkml:trace contextRef="#ctx0" brushRef="#br0" timeOffset="11278.9446">1352 2092 81,'7'27'29,"-9"5"1,11 19-3,-4 13-14,-5 6-5,0 15-3,-9 1 0,7 2-1,-5-6-2,7-9-1,0-18 0,11-10 0,0-15 1,14-14-1,7-16-1,9-16 1,5-11-1,4-8 0,-1-8 0,3-8 0,-4-8 0,-7-5 2,-4-2-1,-7-2 0,-6-3 0,-10 2 0,-5 1 0,-6 6 0,-3 7 0,-3 10-1,-1 12 0,-1 10 1,5 23 0,0 0 0,-4 16 0,10 21 1,-3 14 0,4 21-1,0 9 1,4 17-1,-2 9 0,0 3-1,-4 2 1,-3-3-1,-2-8-1,0-10 2,-5-9 0,-10-13-1,-6-12 2,-7-12-3,-8-12 3,-7-10-3,-5-10 3,-12-11-4,1-6-1,-5-14-3,7 2-12,2-12-16,7-11-3,14-6 3,6-10-3</inkml:trace>
          <inkml:trace contextRef="#ctx0" brushRef="#br0" timeOffset="13416.172">2330 1379 58,'0'0'27,"0"0"0,0 0-2,0 18-7,2 1-8,-4 1-1,2 6-2,-5 3-3,-1 5 0,-1-2-1,2 3-1,-2-8 0,1 0 0,1-6-1,3-5 0,2-16 0,0 21 0,0-21 0,0 0 0,18 15-1,-18-15 0,23 7 1,-7-6-1,5 1 0,4-2 0,0-2 0,2-1 0,0-1 0,1-3 0,-1 2 0,-1-2 0,-4 0-2,-4 0-1,-1 3-3,-17 4-5,25-12-8,-25 12-5,13-20-6,-13 20-1,10-25 2,-10 25 2</inkml:trace>
          <inkml:trace contextRef="#ctx0" brushRef="#br0" timeOffset="13618.9745">2636 1384 78,'0'0'31,"2"32"-1,3 4-4,4 10-10,-7 7-6,6 13-2,-6 0-3,4 7-1,-6-7-2,1-8 1,-2-8-2,-5-11-3,4-8-10,2-31-20,-21 12 0,21-12 1,-30-30-2</inkml:trace>
        </inkml:traceGroup>
      </inkml:traceGroup>
    </inkml:traceGroup>
    <inkml:traceGroup>
      <inkml:annotationXML>
        <emma:emma xmlns:emma="http://www.w3.org/2003/04/emma" version="1.0">
          <emma:interpretation id="{1ACBB082-B79E-4620-B0A0-8B52BF45DDC7}" emma:medium="tactile" emma:mode="ink">
            <msink:context xmlns:msink="http://schemas.microsoft.com/ink/2010/main" type="paragraph" rotatedBoundingBox="3079,11944 5068,11944 5068,13716 3079,1371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8D2F6A07-A5A3-42DE-AAE1-9E4CFF5C7CF1}" emma:medium="tactile" emma:mode="ink">
              <msink:context xmlns:msink="http://schemas.microsoft.com/ink/2010/main" type="inkBullet" rotatedBoundingBox="4080,11580 5067,13540 3584,14287 2597,12327"/>
            </emma:interpretation>
            <emma:one-of disjunction-type="recognition" id="oneOf2">
              <emma:interpretation id="interp10" emma:lang="en-US" emma:confidence="0">
                <emma:literal>In</emma:literal>
              </emma:interpretation>
              <emma:interpretation id="interp11" emma:lang="en-US" emma:confidence="0">
                <emma:literal>I</emma:literal>
              </emma:interpretation>
              <emma:interpretation id="interp12" emma:lang="en-US" emma:confidence="0">
                <emma:literal>IF</emma:literal>
              </emma:interpretation>
              <emma:interpretation id="interp13" emma:lang="en-US" emma:confidence="0">
                <emma:literal>IS</emma:literal>
              </emma:interpretation>
              <emma:interpretation id="interp14" emma:lang="en-US" emma:confidence="0">
                <emma:literal>IN</emma:literal>
              </emma:interpretation>
            </emma:one-of>
          </emma:emma>
        </inkml:annotationXML>
        <inkml:trace contextRef="#ctx0" brushRef="#br0" timeOffset="25974.3328">1686 5045 66,'-32'3'29,"-27"-1"1,-10 7 0,-16 7-10,-22-4-8,-12 13-2,-20-9-1,-5 9-1,-11-7-2,9 2 0,-3-8-2,10-1 0,15-6-1,19-3 0,16-6-1,26-3 1,17-7-1,21-9-1,16-13 0,18-6 0,5-17 0,11-12-1,2-15 1,3-19-2,-1-10 1,-4-15-1,-4-5 0,-5-11 1,-9 0-1,-5 4 1,-9 5-1,-2 21 1,-4 17 1,-3 22-1,-5 22 1,0 30-1,-2 23 0,-4 22 1,-2 19-1,-4 11 0,-5 7-1,1 5 2,3-2-2,0-8 2,6-11-1,8-11 1,20-30-1,0 0 0,0 0 0,31-34 0,1-7 1,7-7-1,5-9 0,4 1-1,4 2 3,-2 8-3,1 10 4,-1 15-3,0 12 0,0 16 0,3 13-2,-1 10 2,-1 7-1,1 10 1,-2 4-3,-6-4-3,4 4-24,-11-5-6,-6-3-1,1 1 0,-7 5-1</inkml:trace>
      </inkml:traceGroup>
    </inkml:traceGroup>
    <inkml:traceGroup>
      <inkml:annotationXML>
        <emma:emma xmlns:emma="http://www.w3.org/2003/04/emma" version="1.0">
          <emma:interpretation id="{6E30E7C2-1B71-4E5C-92DA-97DD85F2313B}" emma:medium="tactile" emma:mode="ink">
            <msink:context xmlns:msink="http://schemas.microsoft.com/ink/2010/main" type="paragraph" rotatedBoundingBox="1057,13719 5929,13591 5985,15722 1112,1585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A8D78BF-2789-4DED-9E49-6FBC214813E9}" emma:medium="tactile" emma:mode="ink">
              <msink:context xmlns:msink="http://schemas.microsoft.com/ink/2010/main" type="line" rotatedBoundingBox="1057,13719 5929,13591 5985,15722 1112,15850"/>
            </emma:interpretation>
          </emma:emma>
        </inkml:annotationXML>
        <inkml:traceGroup>
          <inkml:annotationXML>
            <emma:emma xmlns:emma="http://www.w3.org/2003/04/emma" version="1.0">
              <emma:interpretation id="{ACF4595B-0271-48CB-8421-13F1CB5DFD9E}" emma:medium="tactile" emma:mode="ink">
                <msink:context xmlns:msink="http://schemas.microsoft.com/ink/2010/main" type="inkWord" rotatedBoundingBox="1057,13719 5929,13591 5985,15722 1112,15850"/>
              </emma:interpretation>
              <emma:one-of disjunction-type="recognition" id="oneOf3">
                <emma:interpretation id="interp15" emma:lang="en-US" emma:confidence="1">
                  <emma:literal>simplify</emma:literal>
                </emma:interpretation>
                <emma:interpretation id="interp16" emma:lang="en-US" emma:confidence="0">
                  <emma:literal>simplif y</emma:literal>
                </emma:interpretation>
                <emma:interpretation id="interp17" emma:lang="en-US" emma:confidence="0">
                  <emma:literal>Simplif y</emma:literal>
                </emma:interpretation>
                <emma:interpretation id="interp18" emma:lang="en-US" emma:confidence="0">
                  <emma:literal>simplify y</emma:literal>
                </emma:interpretation>
                <emma:interpretation id="interp19" emma:lang="en-US" emma:confidence="0">
                  <emma:literal>Simplify y</emma:literal>
                </emma:interpretation>
              </emma:one-of>
            </emma:emma>
          </inkml:annotationXML>
          <inkml:trace contextRef="#ctx0" brushRef="#br0" timeOffset="26535.9402">-1750 5705 95,'-68'9'30,"-3"-1"1,5 10 0,5 7-21,-6-4-4,5 12-1,3 0-1,13 5-1,14-5 0,14 1-1,13-5-1,15-4-1,15-4 0,9-5-1,10-2 0,10 0 0,1 1 0,2 4 1,-4 8-1,-7 5 1,-10 5 2,-11 8-2,-13 1 2,-13 2-1,-17-4 0,-12-6-1,-15-10 1,-8-10-1,-6-9 0,0-11-1,6-10-3,1-11-5,20-4-20,9-2-3,13-4-1,18 1 0</inkml:trace>
          <inkml:trace contextRef="#ctx0" brushRef="#br0" timeOffset="26801.1434">-1637 5738 111,'25'13'35,"-11"15"2,-1 15-2,8 19-22,-10 4-4,3 16-2,-5-2 1,5 2-8,-1-9 0,-3-11 0,-2-12 0,-3-20 0,-2-12-2,-3-18-27,-10-18-9,6-10-1,2-12 2,2-8-1</inkml:trace>
          <inkml:trace contextRef="#ctx0" brushRef="#br0" timeOffset="26941.5454">-1550 5532 101,'-7'-44'32,"-5"8"-1,7 15 2,5 21-23,-6-18-13,6 18-24,-16 4-5,16-4 1,13 23-2</inkml:trace>
          <inkml:trace contextRef="#ctx0" brushRef="#br0" timeOffset="27471.9521">-1357 5724 85,'25'50'33,"-6"5"2,2 4 0,1 12-7,-8-9-18,7 4-2,-8-13-1,1-5-2,-3-10-1,-1-13-1,-10-25-1,0 0-2,11-38 0,-13-10 0,0-9-2,1-14 0,8-7 0,3-2 0,6 5 0,9 15 1,9 17 0,5 25 0,4 24 1,1 24 0,-3 23 1,-7 20 0,-4 9 0,-6 7 0,-10-2 0,-7-9 1,-7-12-1,-2-16 0,0-20-1,2-30 1,0 0-1,6-41-1,6-10 1,4-15-2,9-11 1,3-10 0,8 4 0,0 4-1,3 14 1,-2 15 1,-1 23 0,-4 25 0,-4 24 1,-5 29 1,-7 19-1,-5 13 0,-4 8 0,-2 3 0,-3-3 2,0-13-3,0-10-1,-4-27-4,9-8-7,-7-33-24,0 0 0,32-26 0,-11-13-1</inkml:trace>
          <inkml:trace contextRef="#ctx0" brushRef="#br0" timeOffset="27877.5574">-166 5890 102,'18'23'32,"-11"35"2,7 30 3,6 27-24,-8 12-3,10 20-2,-6 1-1,9-2-1,0-18 0,3-16-6,-8-25 0,1-19 0,-5-26 0,-16-42 0,0 0 0,-7-64 0,-13-11 0,-3-22 0,0-19 0,-2-23-3,9-10 1,7-6 0,16 6 0,17 12 1,15 19 0,9 21 1,10 24 1,8 30-1,0 32 1,-6 33-1,-8 22 1,-15 20 1,-19 13-2,-16 6 2,-20 3 0,-16-1 0,-15-9-2,-10-12 0,-5-12 0,0-16-3,12-13-3,-1-23-9,24-9-19,15-16-3,16-12 1,19-15 0</inkml:trace>
          <inkml:trace contextRef="#ctx0" brushRef="#br0" timeOffset="28111.5604">567 5386 103,'0'0'34,"16"36"1,-7 26 0,5 27-21,-7 9-5,6 17-1,-6 1-3,5-2 0,-1-13-2,0-17-1,-1-16 0,1-22-5,3-16-4,-14-30-14,25-5-14,-3-18-3,1-13 2,0-10-2</inkml:trace>
          <inkml:trace contextRef="#ctx0" brushRef="#br0" timeOffset="28283.1624">978 5682 75,'12'21'31,"-8"25"1,5 22 2,0 14-5,-2-2-20,4 7-2,-8-11-2,4-12 0,-3-16-4,-2-26-7,-2-22-23,3-18-5,-8-21 0,3-15 0</inkml:trace>
          <inkml:trace contextRef="#ctx0" brushRef="#br0" timeOffset="28439.1646">973 5386 109,'3'-23'32,"-3"23"-2,0 0-2,23-5-26,-10 23-5,-2 1-8,12 8-10,5 3-6,4-1-3,16 6-1,6-8 1</inkml:trace>
          <inkml:trace contextRef="#ctx0" brushRef="#br0" timeOffset="28922.7708">1983 5792 76,'0'0'32,"4"-18"0,-28 16 2,-13 4-7,-13 7-19,-17-2-1,-4 4-1,-15-2-1,8 1-2,0-1-2,8-2-3,13 4-3,9-13-8,22 4-16,26-2-6,0 0 2,28-21-2,15-1 2</inkml:trace>
          <inkml:trace contextRef="#ctx0" brushRef="#br0" timeOffset="28719.9682">1878 5379 85,'4'-60'29,"-13"6"1,-21 3 0,-11 4-15,-2 21-5,-7 4-2,4 28-1,-2 13 1,16 26-2,3 14-1,15 19-1,3 9-1,10 13 0,-1 1-1,7 2 0,-1-3-2,1-10 1,-1-8-1,-1-14-1,-1-11-3,-2-18-4,7-5-17,-2-17-10,-5-17-1,22-3 0,-6-17-1</inkml:trace>
          <inkml:trace contextRef="#ctx0" brushRef="#br0" timeOffset="29328.376">1949 5593 96,'20'48'31,"1"21"2,-3 15-1,-7-1-18,10 10-4,-7-10-3,9-6-1,-1-22 0,10-16-3,1-25 0,5-21-2,3-20 0,3-15-1,-1-13 0,0-13 0,-8-10 0,-3-4 0,-7 0 0,-5 7 0,-6 11 0,-7 13 0,-3 12 0,-1 21 0,-3 18 0,9 48 1,0 18-1,2 24 1,-1 23 2,1 20-1,-2 13-1,-2 12 1,-5 0 0,-6-6-2,-10-14 0,-13-13 0,-8-15 0,-12-23-4,-10-14-3,-21-30-17,-9-11-11,-14-18-2,-10-7 0,-6-5 0</inkml:trace>
        </inkml:traceGroup>
      </inkml:traceGroup>
    </inkml:traceGroup>
    <inkml:traceGroup>
      <inkml:annotationXML>
        <emma:emma xmlns:emma="http://www.w3.org/2003/04/emma" version="1.0">
          <emma:interpretation id="{4E803C59-12BF-40E1-B966-38EACFDF6C54}" emma:medium="tactile" emma:mode="ink">
            <msink:context xmlns:msink="http://schemas.microsoft.com/ink/2010/main" type="paragraph" rotatedBoundingBox="2345,15151 5675,15360 5585,16795 2255,1658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74334CB-9AB5-4BB4-B8F5-11D1F12BA7A4}" emma:medium="tactile" emma:mode="ink">
              <msink:context xmlns:msink="http://schemas.microsoft.com/ink/2010/main" type="line" rotatedBoundingBox="2345,15151 5675,15360 5585,16795 2255,16586"/>
            </emma:interpretation>
          </emma:emma>
        </inkml:annotationXML>
        <inkml:traceGroup>
          <inkml:annotationXML>
            <emma:emma xmlns:emma="http://www.w3.org/2003/04/emma" version="1.0">
              <emma:interpretation id="{553E466E-FD54-46ED-98E6-04AF38FD1180}" emma:medium="tactile" emma:mode="ink">
                <msink:context xmlns:msink="http://schemas.microsoft.com/ink/2010/main" type="inkWord" rotatedBoundingBox="2345,15151 5675,15360 5585,16795 2255,16586"/>
              </emma:interpretation>
              <emma:one-of disjunction-type="recognition" id="oneOf4">
                <emma:interpretation id="interp20" emma:lang="en-US" emma:confidence="1">
                  <emma:literal>first!</emma:literal>
                </emma:interpretation>
                <emma:interpretation id="interp21" emma:lang="en-US" emma:confidence="1">
                  <emma:literal>fir st!</emma:literal>
                </emma:interpretation>
                <emma:interpretation id="interp22" emma:lang="en-US" emma:confidence="1">
                  <emma:literal>firs t!</emma:literal>
                </emma:interpretation>
                <emma:interpretation id="interp23" emma:lang="en-US" emma:confidence="0">
                  <emma:literal>Fir st!</emma:literal>
                </emma:interpretation>
                <emma:interpretation id="interp24" emma:lang="en-US" emma:confidence="0">
                  <emma:literal>fair st!</emma:literal>
                </emma:interpretation>
              </emma:one-of>
            </emma:emma>
          </inkml:annotationXML>
          <inkml:trace contextRef="#ctx0" brushRef="#br0" timeOffset="29905.5834">-272 7563 86,'-24'-8'31,"-11"8"0,-15 7 3,-7 2-24,-19-6-3,-11 6-1,-11-4 0,7 1-3,4-3-2,7-1-5,19 3-12,15-5-18,14-3 1,32 3 0,0 0-1</inkml:trace>
          <inkml:trace contextRef="#ctx0" brushRef="#br0" timeOffset="29702.7808">-223 7103 79,'-17'-36'30,"-23"-3"1,-13 7 2,-11 11-7,-7 1-18,-2 15-2,-2 7 1,13 21 0,10 9-1,20 23-2,11 12-1,16 17-1,5 9-2,9 10 1,5 3-1,2 5-1,-2-5 1,-3-6 0,-2-13-1,-8-14-1,3-11-5,-13-23-21,4-15-9,5-24 2,0 0-1,10-38-1</inkml:trace>
          <inkml:trace contextRef="#ctx0" brushRef="#br0" timeOffset="30264.388">-260 7017 108,'-5'-62'34,"3"14"-1,0 12-1,0 12-24,2 24-15,-5-18-23,5 18-2,0 19 0,9 8-2</inkml:trace>
          <inkml:trace contextRef="#ctx0" brushRef="#br0" timeOffset="30123.9862">-288 7558 105,'16'59'34,"0"5"3,0 7-1,-6 0-26,5 2-3,-8-11-2,2-8-1,-2-13-3,2-17-3,-2-8-8,-7-16-25,-9-19-2,2-6 1,0-12-1</inkml:trace>
          <inkml:trace contextRef="#ctx0" brushRef="#br0" timeOffset="30560.7918">10 7523 101,'22'72'33,"3"5"1,-2-4 2,-7-4-25,3 1-4,-10-15 0,2-5-1,-4-17-1,2-10-2,-9-23-1,0 0-1,-4-42-1,-1-8 0,1-11 1,6-11-2,4-10 1,8-5 0,11 3 0,5 9-1,11 13 1,3 12-1,8 15-2,-6 8-3,9 18-11,-12 9-18,1 5-2,3 10 2,-3 1-2</inkml:trace>
          <inkml:trace contextRef="#ctx0" brushRef="#br0" timeOffset="30950.7968">1305 7245 94,'-9'-27'32,"-12"13"1,-18 9 2,-16 10-22,0 15-6,-15 8 0,6 13-3,0-2 1,13 6-3,10-3-1,18-4-2,16-5 1,14-4 0,18-11 0,12-6 0,11-3 0,9-2 0,5 0 0,-1 2 0,-3 4 0,-4 6 1,-3 8-1,-8 10 1,-15 8 0,-10 3 0,-13 3 0,-12 1 1,-16-4-1,-11-9 1,-15-7-1,-10-12 0,0-8-1,-5-14-1,6-8-3,2-13-4,21 1-10,8-15-18,16-8 0,20-6 0,14-8-1</inkml:trace>
          <inkml:trace contextRef="#ctx0" brushRef="#br0" timeOffset="31372.0021">2033 7466 93,'0'0'32,"-22"1"1,-15 6 1,-14 1-23,-8 6-4,-16-4-1,-1 5-2,-6-3-1,7-1-3,9 1-3,8-5-4,18 4-14,16-4-13,24-7 1,0 0-1,30 0 0</inkml:trace>
          <inkml:trace contextRef="#ctx0" brushRef="#br0" timeOffset="31184.7998">1524 6831 83,'18'-13'33,"-6"34"1,-1 33 2,-2 33-10,-7 13-16,7 24-4,-9 6 0,3 10-1,-1-6-2,3-15-1,-3-19-2,2-22 1,-3-19-2,5-26-3,3-15-6,-9-18-23,16-37-4,3-8 1,8-8 0</inkml:trace>
          <inkml:trace contextRef="#ctx0" brushRef="#br0" timeOffset="31606.0051">2157 7183 110,'13'18'33,"-6"21"3,-4 18-1,-4 7-20,1 19-9,-7 4-2,1 6-1,-4-6 0,4-10-1,1-15-3,0-21-4,10-6-20,-5-35-11,7 18-1,-7-18 0,23 7-1</inkml:trace>
          <inkml:trace contextRef="#ctx0" brushRef="#br0" timeOffset="31746.407">2207 8238 96,'0'0'35,"-9"21"0,9-21 0,0 0-12,2-20-47,-6 1-9,-1-1-1,0-6 0,3 2-3</inkml:trace>
        </inkml:traceGroup>
      </inkml:traceGroup>
    </inkml:traceGroup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9:00.1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0462FC77-C7FE-48EA-AD1E-34213C65F3B3}" emma:medium="tactile" emma:mode="ink">
          <msink:context xmlns:msink="http://schemas.microsoft.com/ink/2010/main" type="writingRegion" rotatedBoundingBox="16828,6607 11189,10694 10011,9068 15650,4982"/>
        </emma:interpretation>
      </emma:emma>
    </inkml:annotationXML>
    <inkml:traceGroup>
      <inkml:annotationXML>
        <emma:emma xmlns:emma="http://www.w3.org/2003/04/emma" version="1.0">
          <emma:interpretation id="{4B71B54A-AAD0-40A4-B80A-D9135E0CA726}" emma:medium="tactile" emma:mode="ink">
            <msink:context xmlns:msink="http://schemas.microsoft.com/ink/2010/main" type="paragraph" rotatedBoundingBox="16828,6607 11189,10694 10011,9068 15650,498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04B5908-9D2E-4AD8-B240-E40D71DAC7C9}" emma:medium="tactile" emma:mode="ink">
              <msink:context xmlns:msink="http://schemas.microsoft.com/ink/2010/main" type="line" rotatedBoundingBox="16828,6607 11189,10694 10011,9068 15650,4982"/>
            </emma:interpretation>
          </emma:emma>
        </inkml:annotationXML>
        <inkml:traceGroup>
          <inkml:annotationXML>
            <emma:emma xmlns:emma="http://www.w3.org/2003/04/emma" version="1.0">
              <emma:interpretation id="{630266F4-8EDA-497C-B424-26DA7A1B50B7}" emma:medium="tactile" emma:mode="ink">
                <msink:context xmlns:msink="http://schemas.microsoft.com/ink/2010/main" type="inkWord" rotatedBoundingBox="10011,9068 15650,4982 16828,6607 11189,10694"/>
              </emma:interpretation>
              <emma:one-of disjunction-type="recognition" id="oneOf0">
                <emma:interpretation id="interp0" emma:lang="en-US" emma:confidence="0">
                  <emma:literal>tip?"</emma:literal>
                </emma:interpretation>
                <emma:interpretation id="interp1" emma:lang="en-US" emma:confidence="0">
                  <emma:literal>¥1?"</emma:literal>
                </emma:interpretation>
                <emma:interpretation id="interp2" emma:lang="en-US" emma:confidence="0">
                  <emma:literal>¥12"</emma:literal>
                </emma:interpretation>
                <emma:interpretation id="interp3" emma:lang="en-US" emma:confidence="0">
                  <emma:literal>¥12"/</emma:literal>
                </emma:interpretation>
                <emma:interpretation id="interp4" emma:lang="en-US" emma:confidence="0">
                  <emma:literal>¥3</emma:literal>
                </emma:interpretation>
              </emma:one-of>
            </emma:emma>
          </inkml:annotationXML>
          <inkml:trace contextRef="#ctx0" brushRef="#br0">1391 7 51,'0'0'25,"-5"-20"3,5 20 0,-23 6-4,-6 4-10,-6 17-3,-19 3-2,-8 18 2,-18 4-2,-2 15-2,-12 5-1,0 11-1,-4 1-1,4 7-1,-4-8-1,12 1 1,5-6-2,9-9 0,5-12 0,8-9 0,9-12-3,4-15-5,14-8-28,4-10-1,6-13 0,22 10 0</inkml:trace>
          <inkml:trace contextRef="#ctx0" brushRef="#br0" timeOffset="-561.6069">-16-162 55,'0'0'24,"0"0"3,0 0 0,0 0-13,0 0-1,-30 14-2,14 9-1,-13 2-1,1 11-1,-13 3-2,-2 12 0,-13 3-1,-3 8 0,-5 4-2,-2 10 1,-3 3-1,-3 6-1,1-1 0,2 3 0,7-2 0,5-3-1,5-7 0,8-9 0,8-13-1,9-10 0,6-10 0,5-15-2,16-18-7,-18 9-25,9-25-2,11-7 1,0-9 0</inkml:trace>
        </inkml:traceGroup>
      </inkml:traceGroup>
    </inkml:traceGroup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09:10.4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74FB47A0-F295-405B-860F-D9009018EE4D}" emma:medium="tactile" emma:mode="ink">
          <msink:context xmlns:msink="http://schemas.microsoft.com/ink/2010/main" type="writingRegion" rotatedBoundingBox="6697,7195 8143,7195 8143,9191 6697,9191"/>
        </emma:interpretation>
      </emma:emma>
    </inkml:annotationXML>
    <inkml:traceGroup>
      <inkml:annotationXML>
        <emma:emma xmlns:emma="http://www.w3.org/2003/04/emma" version="1.0">
          <emma:interpretation id="{9F52B17A-A2EF-49DF-8483-DC5E6F79F096}" emma:medium="tactile" emma:mode="ink">
            <msink:context xmlns:msink="http://schemas.microsoft.com/ink/2010/main" type="paragraph" rotatedBoundingBox="6697,7195 8143,7195 8143,9191 6697,919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13FD874-FCBA-4E7D-9C0A-63FDAA79A869}" emma:medium="tactile" emma:mode="ink">
              <msink:context xmlns:msink="http://schemas.microsoft.com/ink/2010/main" type="line" rotatedBoundingBox="6697,7195 8143,7195 8143,9191 6697,9191"/>
            </emma:interpretation>
          </emma:emma>
        </inkml:annotationXML>
        <inkml:traceGroup>
          <inkml:annotationXML>
            <emma:emma xmlns:emma="http://www.w3.org/2003/04/emma" version="1.0">
              <emma:interpretation id="{6B3919D2-6610-4CA3-ADBF-C9E5034E7B78}" emma:medium="tactile" emma:mode="ink">
                <msink:context xmlns:msink="http://schemas.microsoft.com/ink/2010/main" type="inkWord" rotatedBoundingBox="6697,7195 8143,7195 8143,9191 6697,9191"/>
              </emma:interpretation>
              <emma:one-of disjunction-type="recognition" id="oneOf0">
                <emma:interpretation id="interp0" emma:lang="en-US" emma:confidence="0">
                  <emma:literal>2=</emma:literal>
                </emma:interpretation>
                <emma:interpretation id="interp1" emma:lang="en-US" emma:confidence="1">
                  <emma:literal>2 =</emma:literal>
                </emma:interpretation>
                <emma:interpretation id="interp2" emma:lang="en-US" emma:confidence="0">
                  <emma:literal>2,</emma:literal>
                </emma:interpretation>
                <emma:interpretation id="interp3" emma:lang="en-US" emma:confidence="0">
                  <emma:literal>2</emma:literal>
                </emma:interpretation>
                <emma:interpretation id="interp4" emma:lang="en-US" emma:confidence="0">
                  <emma:literal>=</emma:literal>
                </emma:interpretation>
              </emma:one-of>
            </emma:emma>
          </inkml:annotationXML>
          <inkml:trace contextRef="#ctx0" brushRef="#br0">3315-1111 47,'0'0'24,"6"-39"1,11 19 1,-1-7-4,9-1-12,6 6-1,-1-1 1,9 11-3,-4-2 0,8 10-2,-7 6-2,-2 12 0,-6 9-1,-8 15-1,-10 11-1,-12 14 1,-12 4 0,-12 10 0,-10-1 0,-8 2 0,-6-5 2,3-9-2,1-14 2,12-9 0,8-14 0,19-11 0,7-16-1,26 3 0,8-13 0,12 3 0,9-6-1,10 2 1,2 1-1,-3 6 0,-3 2 0,-4 2-2,-8 6-2,-17-8-15,-5 7-15,-4 6-2,-23-11 1,27 20-1</inkml:trace>
          <inkml:trace contextRef="#ctx0" brushRef="#br0" timeOffset="265.2029">4153 175 58,'23'25'28,"-3"-13"2,10 4-1,2-4-10,4-6-4,10 1-2,-2-9-3,11 2-3,-3-5-3,1-1-2,1-1-2,-8-2-3,-2 8-9,-12-1-13,-10-2-7,-3 10 0,-19-6 0,0 0 0</inkml:trace>
          <inkml:trace contextRef="#ctx0" brushRef="#br0" timeOffset="483.6062">4290 575 65,'0'19'30,"0"-19"0,27 25 2,3-10-10,7-8-12,11 7 0,0-7-2,7 4-1,-1-4-4,-4-2-4,-6 2-16,-12-3-16,-32-4 1,21-14-1,-28-4-2</inkml:trace>
        </inkml:traceGroup>
      </inkml:traceGroup>
    </inkml:traceGroup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3-02-14T18:43:18.0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5E5B6FC7-36DC-4171-8F37-7755B291D462}" emma:medium="tactile" emma:mode="ink">
          <msink:context xmlns:msink="http://schemas.microsoft.com/ink/2010/main" type="inkDrawing" rotatedBoundingBox="8995,12240 9317,7691 9959,7737 9637,12285" semanticType="verticalRange" shapeName="Other"/>
        </emma:interpretation>
      </emma:emma>
    </inkml:annotationXML>
    <inkml:trace contextRef="#ctx0" brushRef="#br0">817-13 60,'-16'-1'29,"16"1"-1,0 0-1,-22 14-12,14 8-1,-8 1-4,-2 15-1,-7 5-2,-4 19 0,-11 10-2,-1 14 0,-10 9-2,-2 13 0,-4 10 0,-1 13 0,-1 11-1,3 11 1,2 10-1,6 7 0,5 10 0,8 7 0,6 7-1,7 3 0,7-1 0,7 0 0,8 1-1,4-4 1,4-6-1,4-9 1,6-7-1,6-5 1,5-12-1,4-12 1,7-18-1,5-9 1,-1-19-1,1-15 0,-2-17 0,-3-19-2,-5-13 0,-9-21-7,1-8-13,-10-14-15,-7-13 1,-5-8 0,-5-13-2</inkml:trace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3-02-14T18:43:17.2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98AB32EA-8AD9-460C-B671-2B86991ED94B}" emma:medium="tactile" emma:mode="ink">
          <msink:context xmlns:msink="http://schemas.microsoft.com/ink/2010/main" type="inkDrawing" rotatedBoundingBox="12969,8036 13510,11937 12937,12016 12397,8115" semanticType="verticalRange" shapeName="Other">
            <msink:sourceLink direction="with" ref="{6DDACFC7-DB6A-4590-914C-8C718B7BF0C5}"/>
          </msink:context>
        </emma:interpretation>
      </emma:emma>
    </inkml:annotationXML>
    <inkml:trace contextRef="#ctx0" brushRef="#br0">0 0 63,'0'0'28,"24"26"0,-3-9-3,4 6-12,12 10-2,3 5-1,9 14-3,-1 5-1,8 16-1,-2 7 0,4 19-2,1 16 1,0 16-2,-5 8 0,-1 11 0,-4 13-1,-2 8 1,-4 6-1,-5 2 0,-8-1 0,-2 1 0,-8 2 0,-2-1 2,-10-6-1,-8-6 0,-10-10 0,-7-4 1,-9-12-1,-4-9 1,-10-17-1,-2-10 0,-2-17-1,1-14 0,3-16-2,5-17-2,9-12-10,7-17-22,19-13-2,-5-35 1,18-5-1</inkml:trace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3-02-14T18:43:04.8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CC782B8B-E1A7-4343-BF03-0669BC0E5BB3}" emma:medium="tactile" emma:mode="ink">
          <msink:context xmlns:msink="http://schemas.microsoft.com/ink/2010/main" type="inkDrawing" rotatedBoundingBox="10023,9724 11926,9758 11926,9780 10022,9745" semanticType="strikethrough" shapeName="Other">
            <msink:sourceLink direction="with" ref="{6DDACFC7-DB6A-4590-914C-8C718B7BF0C5}"/>
          </msink:context>
        </emma:interpretation>
      </emma:emma>
    </inkml:annotationXML>
    <inkml:trace contextRef="#ctx0" brushRef="#br0">1158 1634 59,'0'0'28,"0"0"1,0 0-3,-10-15-8,-4 15-2,-11-5-4,-1 7-3,-15-5-2,-6 3-1,-17-3-1,-4 3 0,-18-4-2,-5 4 0,-10-1 0,-11-1 0,-6 1-1,-3 1 1,1-4-2,-1 3 1,3-1-1,6 1 1,7-1-1,12 0 0,12-1-1,9 2 1,14-1-1,14 2 0,12-2 0,9 2-1,23 0-1,0 0-4,0 0-11,0 0-17,0 0-3,16 5 1,-16-5-1</inkml:trace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3-02-14T18:43:28.8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A53E9EEB-5A5A-4C64-AB35-72D76FD8A105}" emma:medium="tactile" emma:mode="ink">
          <msink:context xmlns:msink="http://schemas.microsoft.com/ink/2010/main" type="writingRegion" rotatedBoundingBox="16415,8870 19681,8047 20634,11826 17367,12649">
            <msink:destinationLink direction="with" ref="{4B00AAF9-15F3-4CED-B2CE-51A1D362AECE}"/>
          </msink:context>
        </emma:interpretation>
      </emma:emma>
    </inkml:annotationXML>
    <inkml:traceGroup>
      <inkml:annotationXML>
        <emma:emma xmlns:emma="http://www.w3.org/2003/04/emma" version="1.0">
          <emma:interpretation id="{E62A6C95-C90B-4A93-9053-4B3CD1CD391C}" emma:medium="tactile" emma:mode="ink">
            <msink:context xmlns:msink="http://schemas.microsoft.com/ink/2010/main" type="paragraph" rotatedBoundingBox="16415,8870 19681,8047 20634,11826 17367,126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9702A81-04C8-4A5A-B16C-40BE1B6AE958}" emma:medium="tactile" emma:mode="ink">
              <msink:context xmlns:msink="http://schemas.microsoft.com/ink/2010/main" type="line" rotatedBoundingBox="16415,8870 19681,8047 20634,11826 17367,12649"/>
            </emma:interpretation>
          </emma:emma>
        </inkml:annotationXML>
        <inkml:traceGroup>
          <inkml:annotationXML>
            <emma:emma xmlns:emma="http://www.w3.org/2003/04/emma" version="1.0">
              <emma:interpretation id="{731A5697-65CD-4D76-AEC6-C120299DE2DE}" emma:medium="tactile" emma:mode="ink">
                <msink:context xmlns:msink="http://schemas.microsoft.com/ink/2010/main" type="inkWord" rotatedBoundingBox="16415,8870 19681,8047 20634,11826 17367,12649"/>
              </emma:interpretation>
              <emma:one-of disjunction-type="recognition" id="oneOf0">
                <emma:interpretation id="interp0" emma:lang="en-US" emma:confidence="0">
                  <emma:literal>next</emma:literal>
                </emma:interpretation>
                <emma:interpretation id="interp1" emma:lang="en-US" emma:confidence="0">
                  <emma:literal>16 oxy</emma:literal>
                </emma:interpretation>
                <emma:interpretation id="interp2" emma:lang="en-US" emma:confidence="0">
                  <emma:literal>16 *lay</emma:literal>
                </emma:interpretation>
                <emma:interpretation id="interp3" emma:lang="en-US" emma:confidence="0">
                  <emma:literal>laxity</emma:literal>
                </emma:interpretation>
                <emma:interpretation id="interp4" emma:lang="en-US" emma:confidence="0">
                  <emma:literal>16 'xy</emma:literal>
                </emma:interpretation>
              </emma:one-of>
            </emma:emma>
          </inkml:annotationXML>
          <inkml:trace contextRef="#ctx0" brushRef="#br0">6284 2063 63,'0'0'30,"-4"30"1,1-7-1,-1 10-8,4 17-5,-7 4-3,6 19-4,-6 6-1,6 10-3,-4 2-1,3 5-1,1-9-1,1 0 0,0-11-2,1-7 1,1-13-1,1-12 0,0-12 0,-1-9-1,-2-23-2,0 0-2,0 0-4,1-16-12,1-8-12,1-5-5,0-6 1,2-3 0</inkml:trace>
          <inkml:trace contextRef="#ctx0" brushRef="#br0" timeOffset="632.063">6743 2151 63,'0'0'30,"0"0"0,0 0 2,0 0-8,-20 35-9,-1-5-2,3 16-4,-7 4-1,2 12-2,-4 2-1,3 9-1,2-2-1,6 1-1,3-5 0,7-2-1,6-6 1,6-5-1,7-7 0,6-7 0,4-7 0,2-6-1,2-4 0,5-7 2,2-7-2,-2-3 0,3-7 0,1-5 0,0-6 0,0-7 0,1-5 0,-3-8 0,-4-8 0,-3-4-2,-5-7 2,-7-4 0,-9-1 0,-4 2-1,-10 6 1,-7 5 0,-7 8 0,-4 11 1,-2 15-1,-4 13 0,0 14 0,0 11 2,2 12-2,4 10 0,5 8 0,9 2 0,-1 1 0,8-4 0,3-7 0,7-7 0,2-7 0,1-13-4,8-5-6,-16-19-17,19 0-8,-3-12-3,1-12 2,2-7-2</inkml:trace>
          <inkml:trace contextRef="#ctx0" brushRef="#br0" timeOffset="1248.124">7666 2368 88,'-5'-18'30,"5"18"3,-20 39-1,-3-6-16,6 25-3,-15 4-3,1 19-1,-7 2-2,-2 8-2,-5-3-1,4-3-1,-2-7-2,6-10 0,4-10 0,5-12-1,6-12-1,9-12-1,10-8-4,3-14-10,3-19-16,7-5-5,4-16 2,7-9-1</inkml:trace>
          <inkml:trace contextRef="#ctx0" brushRef="#br0" timeOffset="948.0948">7206 2345 78,'0'0'32,"0"0"-1,21 31 3,-5-1-17,0 2-4,10 18-2,-4 2-2,10 17-3,-5-1-1,6 9-1,-2-2-1,-1 0-1,-1-5-1,-2-4 0,-1-6 0,-4-7-1,-3-10 0,-5-8-1,-1-7-1,-6-11-3,2-1-5,-9-16-12,0 0-13,0-22 0,-5-1 0,4-4-1</inkml:trace>
          <inkml:trace contextRef="#ctx0" brushRef="#br0" timeOffset="1787.1785">8215 1750 69,'0'0'31,"-5"29"-1,-3-2 0,-3 8-11,-10 2-6,2 9-3,-6 0-3,-2 2-2,-4-5-2,3-4 0,2-9-1,5-5 0,2-9-1,19-16 0,-19 18 0,19-18 0,0 0-1,19 0 1,-3-3-1,3-2 0,7 2 0,1-2 0,5 3 0,-2-1 0,1 2 0,-3 1 0,-1-2-1,-3 2 1,-5 0 0,-3-2-2,-16 2-2,18-3-1,-18 3-3,0 0-6,0 0-9,0 0-8,10-17-1,-10 17 0,0-21 2</inkml:trace>
          <inkml:trace contextRef="#ctx0" brushRef="#br0" timeOffset="2041.2039">8277 1811 50,'-1'-15'27,"-4"-1"1,5 16 1,0 0-8,0 0-3,8 29-5,-8 5-3,6 15-3,-2 4-1,0 11 0,-4-2-1,4 3-1,-4-4-1,1-7-1,-1-9-1,2-10-3,1-6-6,-3-7-23,0-22-3,2 15 1,-2-15-1</inkml:trace>
          <inkml:trace contextRef="#ctx0" brushRef="#br0" timeOffset="3760.376">8493 2543 83,'0'0'32,"-10"20"0,10-6-1,4 3-13,8 14-4,-1 2-4,10 14-3,-3 4-2,7 8 0,1 0-2,3 1-1,-2-2-1,-2-4 1,-1 0-2,-1-9 1,-3-7-1,-1-6 0,-3-6 0,-1-8 0,-1-9-1,-14-9 0,21-13 1,-11-7 0,-1-11-1,1-7 0,-1-13 1,2-10-1,2-7 1,-2-6-1,2 1 1,-2 1 0,0 6 0,-3 9 0,-1 11 1,-4 14-1,-1 13 1,-2 19 0,1 17 0,-4 20 0,0 19 1,-2 19 0,-1 16 0,1 17 0,-3 9 0,3 9-2,-3-2 0,2-1 0,1-11 0,3-10 0,-1-14 0,2-15 0,-1-15 0,0-17 0,2-12 0,0-29 0,0 0 0,-4-24-11,5-17-24,1-18-3,-1-18-1,1-17 1</inkml:trace>
          <inkml:trace contextRef="#ctx0" brushRef="#br0" timeOffset="4354.4352">9138 1921 60,'0'0'30,"-5"-19"-1,5 19 1,14-11-8,-6-4-7,13 6-4,-6-11-3,4 4-2,0-1-1,5 1-2,-3 2 0,1 4 0,-3 4-2,-1 9 1,-18-3-1,24 22-1,-20 2 1,-5 6 0,-7 9 0,-5 4 0,-6 5-1,-4 1 1,-2-1 0,-1 0 0,1-7 0,1-4 0,5-10 0,6-6 1,13-21-1,-11 22 1,11-22 0,0 0-1,25-6 0,-4-4 0,3 1 0,5-2-1,4 1 0,2 2 0,2 0 1,-2 5-2,-1 1 0,-7-1-5,-2 8-15,-9-3-15,-16-2 0,0 0-1,-36-18 0</inkml:trace>
          <inkml:trace contextRef="#ctx0" brushRef="#br0" timeOffset="-2003.2001">7815 251 47,'4'-17'27,"-5"-4"3,2 6-4,-1 15-6,-4-20-3,4 20-3,-4 17-4,6 14-2,-5 7-2,4 18 0,-7 6 0,1 15-1,-3 2 0,2 4 0,-2-6-1,0-2-1,0-9 0,3-11-1,2-10 0,3-10-1,1-9 0,3-7 0,-4-19-1,6 14 0,-6-14-2,0 0-4,0 0-6,0 0-12,0 0-9,0 0-4,3 16 1,-1 8 0</inkml:trace>
        </inkml:traceGroup>
      </inkml:traceGroup>
    </inkml:traceGroup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3-02-14T18:43:26.0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C2055AFB-8329-49B0-B5BB-B179913BA826}" emma:medium="tactile" emma:mode="ink">
          <msink:context xmlns:msink="http://schemas.microsoft.com/ink/2010/main" type="writingRegion" rotatedBoundingBox="12107,6541 15650,9557 12454,13311 8911,10295"/>
        </emma:interpretation>
      </emma:emma>
    </inkml:annotationXML>
    <inkml:traceGroup>
      <inkml:annotationXML>
        <emma:emma xmlns:emma="http://www.w3.org/2003/04/emma" version="1.0">
          <emma:interpretation id="{E5FAB49C-1846-4D27-BCA4-3EDC16380069}" emma:medium="tactile" emma:mode="ink">
            <msink:context xmlns:msink="http://schemas.microsoft.com/ink/2010/main" type="paragraph" rotatedBoundingBox="13456,7680 15522,9733 15106,10152 13039,809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104F166-CA16-458C-8E9E-2D9C6085BB2A}" emma:medium="tactile" emma:mode="ink">
              <msink:context xmlns:msink="http://schemas.microsoft.com/ink/2010/main" type="line" rotatedBoundingBox="13456,7680 15522,9733 15106,10152 13039,8099"/>
            </emma:interpretation>
          </emma:emma>
        </inkml:annotationXML>
        <inkml:traceGroup>
          <inkml:annotationXML>
            <emma:emma xmlns:emma="http://www.w3.org/2003/04/emma" version="1.0">
              <emma:interpretation id="{6DCBEF33-6545-4100-BAB0-5943A0ADA6CE}" emma:medium="tactile" emma:mode="ink">
                <msink:context xmlns:msink="http://schemas.microsoft.com/ink/2010/main" type="inkWord" rotatedBoundingBox="15220,9569 15454,9801 15208,10050 14974,9817"/>
              </emma:interpretation>
              <emma:one-of disjunction-type="recognition" id="oneOf0">
                <emma:interpretation id="interp0" emma:lang="en-US" emma:confidence="0">
                  <emma:literal>2=</emma:literal>
                </emma:interpretation>
                <emma:interpretation id="interp1" emma:lang="en-US" emma:confidence="0">
                  <emma:literal>2 =</emma:literal>
                </emma:interpretation>
                <emma:interpretation id="interp2" emma:lang="en-US" emma:confidence="0">
                  <emma:literal>2 I</emma:literal>
                </emma:interpretation>
                <emma:interpretation id="interp3" emma:lang="en-US" emma:confidence="0">
                  <emma:literal>2.</emma:literal>
                </emma:interpretation>
                <emma:interpretation id="interp4" emma:lang="en-US" emma:confidence="0">
                  <emma:literal>2 E</emma:literal>
                </emma:interpretation>
              </emma:one-of>
            </emma:emma>
          </inkml:annotationXML>
          <inkml:trace contextRef="#ctx0" brushRef="#br0">4347 1530 66,'15'-2'29,"9"4"1,-4-5-3,3-1-8,4 8-6,-5-6-4,4 5-3,-7-1-1,0 3-2,-4-2-1,-15-3 0,19 8-3,-19-8-2,0 0-3,0 0-7,-16 8-11,16-8-4,-34 6-4,17 2 1,-11-3 0</inkml:trace>
          <inkml:trace contextRef="#ctx0" brushRef="#br0" timeOffset="-6611.6611">2520-220 43,'0'0'25,"0"0"3,-23 0-2,23 0-8,0 0-2,-14-6-4,14 6-1,0 0-3,0 0-2,3-21-1,-3 21 0,18-24-1,-4 7-1,0-3-1,6 1 0,0-1 0,6 2-1,-1 0 1,1 4-2,-2 3 0,0 4 0,-2 6 0,-4 4 0,-4 7 0,-1 4 0,-5 5-1,-3 7 1,-5 4 0,-5 7 0,-5 4 0,-2 6 0,-3 0 0,-4 5 0,-2-5 1,-1 1 0,0-3-1,1-3 1,2-6-1,3-5 1,0-8 0,5-5 0,3-4 0,8-14 0,-10 16 0,10-16 1,0 0-1,0 0 0,24-11 0,-7 2 0,7-1 0,4 0-1,5-1 0,7 3 0,0 0 0,1 2 0,-2 3 0,-6 0-1,-2 4-4,-12-6-15,-3 7-14,-16-2-2,0 0 1,0 0-1</inkml:trace>
          <inkml:trace contextRef="#ctx0" brushRef="#br0" timeOffset="180.018">4285 1734 61,'0'0'32,"3"19"-1,-3-19 0,23 10-6,-3-2-9,1-5-7,8 2-3,0-5-4,1 0-3,2 0-8,-2-3-18,2-9-5,5 4 0,-5-8-1</inkml:trace>
        </inkml:traceGroup>
      </inkml:traceGroup>
    </inkml:traceGroup>
    <inkml:traceGroup>
      <inkml:annotationXML>
        <emma:emma xmlns:emma="http://www.w3.org/2003/04/emma" version="1.0">
          <emma:interpretation id="{1EFB4BB7-1E98-42EC-954F-2224D86ED2CF}" emma:medium="tactile" emma:mode="ink">
            <msink:context xmlns:msink="http://schemas.microsoft.com/ink/2010/main" type="paragraph" rotatedBoundingBox="10756,8129 13463,10433 11619,12599 8911,1029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DDACFC7-DB6A-4590-914C-8C718B7BF0C5}" emma:medium="tactile" emma:mode="ink">
              <msink:context xmlns:msink="http://schemas.microsoft.com/ink/2010/main" type="line" rotatedBoundingBox="10756,8129 13463,10433 11619,12599 8911,10295">
                <msink:destinationLink direction="with" ref="{98AB32EA-8AD9-460C-B671-2B86991ED94B}"/>
                <msink:destinationLink direction="with" ref="{CC782B8B-E1A7-4343-BF03-0669BC0E5BB3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D7227A89-42A8-4038-BA1E-33AE379C0C5F}" emma:medium="tactile" emma:mode="ink">
                <msink:context xmlns:msink="http://schemas.microsoft.com/ink/2010/main" type="inkWord" rotatedBoundingBox="10756,8129 13463,10433 11619,12599 8911,10295"/>
              </emma:interpretation>
              <emma:one-of disjunction-type="recognition" id="oneOf1">
                <emma:interpretation id="interp5" emma:lang="en-US" emma:confidence="0">
                  <emma:literal>4x4</emma:literal>
                </emma:interpretation>
                <emma:interpretation id="interp6" emma:lang="en-US" emma:confidence="0">
                  <emma:literal>4 in</emma:literal>
                </emma:interpretation>
                <emma:interpretation id="interp7" emma:lang="en-US" emma:confidence="0">
                  <emma:literal>4 icy</emma:literal>
                </emma:interpretation>
                <emma:interpretation id="interp8" emma:lang="en-US" emma:confidence="0">
                  <emma:literal>4X4</emma:literal>
                </emma:interpretation>
                <emma:interpretation id="interp9" emma:lang="en-US" emma:confidence="0">
                  <emma:literal>4 *lay</emma:literal>
                </emma:interpretation>
              </emma:one-of>
            </emma:emma>
          </inkml:annotationXML>
          <inkml:trace contextRef="#ctx0" brushRef="#br0" timeOffset="-14429.6409">-10-1 57,'0'0'30,"-2"-16"1,2 16-2,0 0-10,0 0-3,0 0-4,0 0-3,16 33-2,-11 4-2,3 16-1,-2 8 0,4 12 0,-4 8 0,4 6 0,-4-4-1,2-4-1,-3-7 1,1-10-2,1-7 1,-3-11-2,8-10-2,-9-13-4,9-4-14,-12-17-15,0 0-2,0 0 1,0 0-2</inkml:trace>
          <inkml:trace contextRef="#ctx0" brushRef="#br0" timeOffset="-13533.5511">-612 2039 51,'3'-19'27,"-3"19"2,0 0 0,0 0-9,-3 14-2,-8 2-4,1 13-3,-8 3-2,-2 12-2,-11 6-1,1 7-2,-5 4 0,-2 1-2,-3 2 0,0-3-1,0-2 0,4-3 0,4-12-1,5-5 1,3-4-1,6-8 0,7-6 1,5-5-1,6-16 0,11 14 0,-11-14 1,32-3-1,-7-5 0,4 2 0,5-6 0,7 0 0,2-3 0,3 3 0,1 0 0,-1 1 0,-1 5 0,-2-2 0,-3 1 0,-10 4-1,-1 2 1,-7-1-1,-4 4-1,-18-2-1,22 1-1,-22-1-2,0 0-2,0 0-5,16-1-7,-16 1-7,0 0-3,0 0-2,16-20 0,-16 20 4</inkml:trace>
          <inkml:trace contextRef="#ctx0" brushRef="#br0" timeOffset="-13162.5142">-636 2124 64,'0'0'28,"-5"-24"1,5 24-2,0 0-11,2 17-3,2 7-3,-4 8-3,5 14-1,-3 9 0,3 13-1,-7 6-1,5 9 1,-4 0-2,2 3 1,-4-5-1,5-2 0,-4-9-1,4-6 0,1-12 0,0-4-1,0-11 0,0-7-1,2-9-1,-5-21-2,11 24-7,-11-24-17,0 0-8,4-18 0,-6 2 0,2-1-1</inkml:trace>
          <inkml:trace contextRef="#ctx0" brushRef="#br0" timeOffset="-10784.2764">-85 2513 16,'-12'-25'21,"12"25"3,-16-20 2,16 20-4,0 0-2,-17-14-1,17 14-3,0 0-2,11 32-3,0-8-3,13 13-2,0 4 0,10 12-1,6 7-1,7 7 0,1 1-1,5 0-1,-2-1 0,3-3-1,1-2 0,-3-6 0,-5-8-1,-6-6 0,-4-9 0,-8-6-1,-6-6-2,-23-21-1,21 18-4,-21-18-7,-11-21-12,0 2-7,-10-12 1,4-1-1,-7-11 3</inkml:trace>
          <inkml:trace contextRef="#ctx0" brushRef="#br0" timeOffset="-9920.19">523 2009 69,'0'0'29,"0"0"0,0 0-2,0 0-11,0 0-4,6-26-4,12 15-2,4-3-1,5 4-2,2-1 1,3 6-2,-2 3 0,-3 7 0,-4 5 0,-6 9-1,-10 5 1,-7 8-1,-10 3 0,-8 5 0,-6 3 1,-3 2-2,-8-1 1,2-1 0,-1-7 0,5-6-1,6-5 1,5-5-1,18-20 0,-13 22 1,13-22 0,21 2-1,-4-6 0,9-4 1,3 4-1,6-3 0,-2 2-1,3 2-1,-1 5-3,-5-7-1,2 13-8,-10-2-10,-1-2-11,-5 7 2,-16-11-1,24 12 2</inkml:trace>
          <inkml:trace contextRef="#ctx0" brushRef="#br0" timeOffset="-10507.2487">460 2566 62,'-3'-18'31,"3"18"-1,0 0 1,-20 7-8,10 24-7,-11 9-4,5 21-3,-9 9-3,2 13 0,-5 8-2,2 7-1,-4-6-1,-1-6 0,3-11-1,2-11-2,5-13-2,2-14-4,16-11-16,3-26-11,0 0-2,14-18 1,1-20-1</inkml:trace>
          <inkml:trace contextRef="#ctx0" brushRef="#br0" timeOffset="-9371.135">925 2440 56,'0'0'30,"0"0"1,19 20 0,-14 4-3,1 7-12,12 15-5,-2 7-3,8 14-1,-2 3-2,7 5-1,0-2 0,3-2-2,-1-11 0,3-1 0,-2-14-1,-2-8-1,1-9 0,-4-8-2,-2-11 1,-4-9-2,-3-8 0,-6-11-1,-1-5 0,-3-9-1,2-6 1,-2-12-1,3-1 1,2-8 2,1-2 0,2-2 1,-1 1 2,1 7 1,-4 5 1,1 11 0,-3 8 1,-4 14-1,-6 18 1,3 15 0,-9 16-1,1 21 0,-4 13 0,-3 18 0,-4 14 0,2 10 0,-3 5-1,4 1 1,-2-4-2,3-9 1,0-9-2,6-11 1,0-14 0,1-14-1,2-10-3,-2-20-2,10-7-11,-5-15-20,-5-39-1,5-5 1,-2-22-1</inkml:trace>
        </inkml:traceGroup>
      </inkml:traceGroup>
    </inkml:traceGroup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3-02-14T18:43:41.2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DCF12EE0-D154-4BFA-AA2A-D76615DAA216}" emma:medium="tactile" emma:mode="ink">
          <msink:context xmlns:msink="http://schemas.microsoft.com/ink/2010/main" type="inkDrawing" rotatedBoundingBox="16552,9538 20659,9373 20662,9449 16556,9614" shapeName="Other"/>
        </emma:interpretation>
      </emma:emma>
    </inkml:annotationXML>
    <inkml:trace contextRef="#ctx0" brushRef="#br0">10 226 38,'0'0'25,"0"0"3,-18-4-2,18 4-3,0 0-4,0 0-3,0 0-5,-3-14-3,3 14-2,0 0-1,0 0-1,19-6 0,-19 6-1,20 0-1,-6 1 0,0-1 0,5 3 0,-1-3-1,3 4 1,1-3-1,2 2 0,5-3 0,0 4 0,1-4 0,2 0 0,3 0 0,3-4 0,1 4 0,2-4 0,4-1 0,3 2 0,1-4 0,5 1 1,1-1-1,4 3 0,3-4 0,3 1 0,1 2 0,1 1-1,2-3 1,1 3-1,2-1 1,1 2-1,-3-1 0,2 3 0,0-1 0,0 2 0,0 2 1,-2-2-1,3 1 0,-3 1 1,4-4-1,1 1 1,3-1-1,0-1 1,4 0 1,-1 0-2,2-2 0,3 2 0,2 1 0,3-1 0,0 1 0,5-1 0,5 1 0,-1 1 0,2-1 0,-1 1 0,3-1 0,-4 0 0,-1 1 0,-2-2 0,-7-2 0,-6 2 0,-9-2 0,-6-2 0,-18 1 0,-12-2 0,-16 2-6,-23 6-22,-14-18-8,-18 10-3,-19-1 2,-22-3-2</inkml:trace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3-02-14T18:43:43.4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4B00AAF9-15F3-4CED-B2CE-51A1D362AECE}" emma:medium="tactile" emma:mode="ink">
          <msink:context xmlns:msink="http://schemas.microsoft.com/ink/2010/main" type="inkDrawing" rotatedBoundingBox="15597,8128 20630,7053 21670,11925 16636,12999" hotPoints="20861,8065 20835,12318 16582,12292 16608,8039" semanticType="enclosure" shapeName="Square">
            <msink:sourceLink direction="with" ref="{A53E9EEB-5A5A-4C64-AB35-72D76FD8A105}"/>
          </msink:context>
        </emma:interpretation>
      </emma:emma>
    </inkml:annotationXML>
    <inkml:trace contextRef="#ctx0" brushRef="#br0">194-4 63,'-23'-2'27,"23"2"0,-16 4-1,16-4-10,-6 14-5,1 2-4,5 8-1,-1 6-1,2 10 0,-2 6 0,2 12-1,-2 6 1,2 8-1,-2 3-1,1 9 1,-4 2 0,3 10 0,-4 3 0,0 6-1,-1 6 1,-2 4-1,-3 1-1,-2 2 1,0-1-2,-1 1 0,1-2 0,0-1 0,2-3 0,0 1 0,3-6 0,3 3-1,0-1 1,4-4 1,2 2-2,2-1 0,4 1 0,1-2 0,1 0 0,3 1 0,-1-3 0,2 0 0,-1-4 0,1-4 0,-2-2 0,0-2 0,1-6 0,-3-6 0,-1-5 0,0-9 0,0-7 0,-1-7 0,-1-11 0,-1-10 0,-1-6 0,0-6 0,-4-18 0,4 19 0,-4-19 0,0 0 0,0 0 0,21 0 0,-21 0 0,24-10 0,-5 5 0,5-1 0,5 0 0,4 1 0,6-2 0,4 3 0,5-1 0,4 2 0,3-2 0,4 2 0,6-1 0,4 1 0,4 2 0,4-3 0,4 3 0,4-1 0,4 1 0,6-1 0,-1-1 0,6 1 0,2-3 0,2 2 0,2-2 0,2 1 0,2 0 0,2 0 0,1 1 0,2-1 0,2 1 0,1 2 0,0-1 0,0 2 0,-1-2 0,-2 2 0,0 0 0,-4 0 0,-1 0 0,-1 2 0,-5 0 0,-2-1 0,-2 4 0,-1-2 0,-4 2 0,-8 0 0,-8 1 0,-8-3 0,-10 2 0,-5-2 0,-18 0 0,-7-1 0,-7 0 0,-8-2 0,-16 0 0,14-5 0,-14 5 0,-3-21 0,1 4 0,-4-7 0,-1-12 0,6-5 0,1-12 0,1-12 0,4-12 0,3-11 0,2-11 0,1-7 0,2-13 0,-2-2 0,3 0 0,-1-1 0,0 4 0,-2 5 0,0 4 0,-1 2 0,-2 4 0,1-3 0,1 1 0,-2 0 0,-2 2 0,2 5 0,-1-1 0,-1 3 0,2 8 0,-3 3 0,-1 2 0,1 0 0,2 2 0,-4-2 0,2 3 0,-4 2 0,1 3 0,-4 1 0,-1 7 0,-2 7 0,-1 1 0,-2 1 0,1 2 0,-1 0 0,2-3 0,0 2-2,1 1 1,0 2 1,0 0 0,2 2 0,-3 6-1,-1 5 1,-1 4 0,2 7 0,-2 2 0,0 6 0,2 5 0,6 17 0,-15-23 0,15 23 0,-16-9-1,2 9 1,-4 3 0,-4 2 0,-10 1 0,-5 2 0,-12 0 0,-12 0 0,-17-3 0,-11 0 0,-15-2 0,-13-2 1,-9-2-1,-11-2 0,-5-1 0,-7-2 0,4 1 0,-3 2 0,3 0 0,-1 0 1,-1 3-1,2 3 0,5 0 0,-1 5 0,2 0 1,5 0-1,2 2 0,1-1 0,5-3 0,4-1 0,-1 0 2,9-3-2,2-2 0,6-2 0,6 0 0,6 1 0,9-1 0,9-1 0,8 1 0,9-1 0,10 2 0,6-3 0,12 1 0,8 2 0,7-1 0,16 2 0,-20-5 0,20 5 0,0 0 0,0 0-3,0 0-4,-16-8-13,16 8-17,-33 2 0,4-5-1,-12-5-1</inkml:trace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1:57:43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A81F6A0-9E6A-4345-BC14-636CBFB6463B}" emma:medium="tactile" emma:mode="ink">
          <msink:context xmlns:msink="http://schemas.microsoft.com/ink/2010/main" type="writingRegion" rotatedBoundingBox="12372,12387 9437,6788 11902,5495 14837,11094"/>
        </emma:interpretation>
      </emma:emma>
    </inkml:annotationXML>
    <inkml:traceGroup>
      <inkml:annotationXML>
        <emma:emma xmlns:emma="http://www.w3.org/2003/04/emma" version="1.0">
          <emma:interpretation id="{4798F137-A2FF-4549-A164-1A972C622594}" emma:medium="tactile" emma:mode="ink">
            <msink:context xmlns:msink="http://schemas.microsoft.com/ink/2010/main" type="paragraph" rotatedBoundingBox="12372,12387 9437,6788 11902,5495 14837,1109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E4CFDF8-09A5-4FAB-A660-1A08F72D0942}" emma:medium="tactile" emma:mode="ink">
              <msink:context xmlns:msink="http://schemas.microsoft.com/ink/2010/main" type="line" rotatedBoundingBox="12372,12387 9437,6788 11902,5495 14837,11094"/>
            </emma:interpretation>
          </emma:emma>
        </inkml:annotationXML>
        <inkml:traceGroup>
          <inkml:annotationXML>
            <emma:emma xmlns:emma="http://www.w3.org/2003/04/emma" version="1.0">
              <emma:interpretation id="{891108DF-C6DA-41DB-92E3-58D9C696EA2D}" emma:medium="tactile" emma:mode="ink">
                <msink:context xmlns:msink="http://schemas.microsoft.com/ink/2010/main" type="inkWord" rotatedBoundingBox="12372,12387 9437,6788 11902,5495 14837,11094"/>
              </emma:interpretation>
              <emma:one-of disjunction-type="recognition" id="oneOf0">
                <emma:interpretation id="interp0" emma:lang="en-US" emma:confidence="0">
                  <emma:literal>Our</emma:literal>
                </emma:interpretation>
                <emma:interpretation id="interp1" emma:lang="en-US" emma:confidence="0">
                  <emma:literal>On:</emma:literal>
                </emma:interpretation>
                <emma:interpretation id="interp2" emma:lang="en-US" emma:confidence="0">
                  <emma:literal>Our:</emma:literal>
                </emma:interpretation>
                <emma:interpretation id="interp3" emma:lang="en-US" emma:confidence="0">
                  <emma:literal>oaf</emma:literal>
                </emma:interpretation>
                <emma:interpretation id="interp4" emma:lang="en-US" emma:confidence="0">
                  <emma:literal>its</emma:literal>
                </emma:interpretation>
              </emma:one-of>
            </emma:emma>
          </inkml:annotationXML>
          <inkml:trace contextRef="#ctx0" brushRef="#br0">4095-1 58,'18'-7'19,"1"-4"-3,9 3-4,4 1-4,7-4-8,3 0 0,0 1 0,-1 0 1,-7 9 0,-5 5 1,-11 6-1,-6 11 1,-12 10 0,-6 9 0,-10 7-1,-4 3 0,4-3 0,-3-5-7,7-8-9,-1-13-7,13-21-8,0 0-1,0 0 9,0 0 22</inkml:trace>
          <inkml:trace contextRef="#ctx0" brushRef="#br0" timeOffset="-323.5653">3415 137 30,'18'36'26,"1"12"-13,10 15-6,10 4-1,8 7-1,8-1-2,7-4-1,4-9-1,4-12 0,-2-14 1,-2-21 2,-4-11-2,-3-22 2,-4-12 0,-3-10-1,-8-11 0,-3-9-3,-1-4 0,-9 1 0,-4-1 0,-9 5-1,0 8 0,-15 4-5,0 12-7,-14 5-7,-5 12-6,-8 4-4,-1 10 12,-5 1 18</inkml:trace>
          <inkml:trace contextRef="#ctx0" brushRef="#br0" timeOffset="559.5986">3833 1302 63,'-22'37'30,"3"8"-5,-2 13-14,-2 8-9,2 5-3,7-1-11,-3-4-4,5-8-5,2-8-5,2-17-3,4-12 4,4-21 25</inkml:trace>
          <inkml:trace contextRef="#ctx0" brushRef="#br0" timeOffset="322.0478">3546 1503 20,'44'13'25,"3"10"-7,6 9-15,9 9-8,2 2-9,6 11-7,-9-8-2,1 0 21,-13-12 2</inkml:trace>
          <inkml:trace contextRef="#ctx0" brushRef="#br0" timeOffset="1115.9362">3970 1516 60,'33'-27'31,"4"-15"-2,10-6-19,6-3-11,9 1-17,3 10-12,-9-2-1,-7 21-3,-20 3 19</inkml:trace>
          <inkml:trace contextRef="#ctx0" brushRef="#br0" timeOffset="935.8797">3986 1137 70,'0'0'31,"0"0"-8,20-8-11,1-7-11,8-2-1,2-6-1,1 0 0,2 1 0,-5 2 1,-3 3 1,-5 5-1,-8 4 1,-13 8 0,0 0 0,7 36-1,-12-4 1,-3 12 0,1 11-2,-4 8 1,4 6 0,3 2 0,2 3 1,5-6-4,7-2-8,3-14-6,3-12-3,5-9-5,-6-16-6,-1-4-1,-14-11 32</inkml:trace>
          <inkml:trace contextRef="#ctx0" brushRef="#br0" timeOffset="4535.5891">2019-4000 48,'-88'-35'30,"-4"19"-6,-5 16-9,-5 22-3,-3 27-1,-4 27-4,-1 32-3,0 39-7,1 32 2,4 36-2,8 27-1,8 29 1,21 23 0,24 11 0,31 2 0,38-26 0,28-22 3,30-41 2,27-44 0,26-50-1,18-46 0,16-56 1,8-39-1,8-37 1,3-25-3,6-19-1,-4-14 1,-10-9-1,-16-8 1,-14-7 2,-20-1 0,-27-3-1,-31-7 1,-35-12 3,-29-13-1,-32-17 2,-24-18 1,-26-8 0,-18-4 0,-17 7 1,-7 15 0,-2 23-3,7 28 1,3 35-2,12 30-8,6 30-15,14 23-13,4 9-3,14 17-4,-1-1 0,13 13 27</inkml:trace>
        </inkml:traceGroup>
      </inkml:traceGroup>
    </inkml:traceGroup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</inkml:traceFormat>
        <inkml:channelProperties>
          <inkml:channelProperty channel="X" name="resolution" value="159.96094" units="1/cm"/>
          <inkml:channelProperty channel="Y" name="resolution" value="284.375" units="1/cm"/>
        </inkml:channelProperties>
      </inkml:inkSource>
      <inkml:timestamp xml:id="ts0" timeString="2014-02-06T02:14:32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4FEF6EF-0E89-4855-ACE4-C89218D94DF6}" emma:medium="tactile" emma:mode="ink">
          <msink:context xmlns:msink="http://schemas.microsoft.com/ink/2010/main" type="writingRegion" rotatedBoundingBox="19515,17382 19678,17382 19678,17508 19515,17508"/>
        </emma:interpretation>
      </emma:emma>
    </inkml:annotationXML>
    <inkml:traceGroup>
      <inkml:annotationXML>
        <emma:emma xmlns:emma="http://www.w3.org/2003/04/emma" version="1.0">
          <emma:interpretation id="{983A17F3-19E1-4ACA-8FDB-9F87D5757768}" emma:medium="tactile" emma:mode="ink">
            <msink:context xmlns:msink="http://schemas.microsoft.com/ink/2010/main" type="paragraph" rotatedBoundingBox="19515,17382 19678,17382 19678,17508 19515,175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CDD026C-4DF2-4F29-9AEC-9DD362CA1C4E}" emma:medium="tactile" emma:mode="ink">
              <msink:context xmlns:msink="http://schemas.microsoft.com/ink/2010/main" type="line" rotatedBoundingBox="19515,17382 19678,17382 19678,17508 19515,17508"/>
            </emma:interpretation>
          </emma:emma>
        </inkml:annotationXML>
        <inkml:traceGroup>
          <inkml:annotationXML>
            <emma:emma xmlns:emma="http://www.w3.org/2003/04/emma" version="1.0">
              <emma:interpretation id="{2F30E14E-DBD1-4693-9255-5FFBD5652C51}" emma:medium="tactile" emma:mode="ink">
                <msink:context xmlns:msink="http://schemas.microsoft.com/ink/2010/main" type="inkWord" rotatedBoundingBox="19515,17382 19678,17382 19678,17508 19515,17508"/>
              </emma:interpretation>
              <emma:one-of disjunction-type="recognition" id="oneOf0">
                <emma:interpretation id="interp0" emma:lang="en-US" emma:confidence="0">
                  <emma:literal>.</emma:literal>
                </emma:interpretation>
                <emma:interpretation id="interp1" emma:lang="en-US" emma:confidence="0">
                  <emma:literal>/</emma:literal>
                </emma:interpretation>
                <emma:interpretation id="interp2" emma:lang="en-US" emma:confidence="0">
                  <emma:literal>•</emma:literal>
                </emma:interpretation>
                <emma:interpretation id="interp3" emma:lang="en-US" emma:confidence="0">
                  <emma:literal>-</emma:literal>
                </emma:interpretation>
                <emma:interpretation id="interp4" emma:lang="en-US" emma:confidence="0">
                  <emma:literal>n</emma:literal>
                </emma:interpretation>
              </emma:one-of>
            </emma:emma>
          </inkml:annotationXML>
          <inkml:trace contextRef="#ctx0" brushRef="#br0">0 126,'0'0,"0"0,123-92,-83 58</inkml:trace>
        </inkml:traceGroup>
      </inkml:traceGroup>
    </inkml:traceGroup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2:14:29.3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  <inkml:brush xml:id="br1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7D3E77C9-7112-4CFD-BE8D-DF8B86657843}" emma:medium="tactile" emma:mode="ink">
          <msink:context xmlns:msink="http://schemas.microsoft.com/ink/2010/main" type="writingRegion" rotatedBoundingBox="7290,10881 14103,5879 16706,9426 9894,14427"/>
        </emma:interpretation>
      </emma:emma>
    </inkml:annotationXML>
    <inkml:traceGroup>
      <inkml:annotationXML>
        <emma:emma xmlns:emma="http://www.w3.org/2003/04/emma" version="1.0">
          <emma:interpretation id="{F5CF408C-C4E3-4E3B-9C4A-86283C7F8292}" emma:medium="tactile" emma:mode="ink">
            <msink:context xmlns:msink="http://schemas.microsoft.com/ink/2010/main" type="paragraph" rotatedBoundingBox="7666,11589 13300,5727 14677,7050 9043,129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6EFC98D-AF63-4FEA-83C2-4572A796CB73}" emma:medium="tactile" emma:mode="ink">
              <msink:context xmlns:msink="http://schemas.microsoft.com/ink/2010/main" type="line" rotatedBoundingBox="7666,11589 13300,5727 14677,7050 9043,12912"/>
            </emma:interpretation>
          </emma:emma>
        </inkml:annotationXML>
        <inkml:traceGroup>
          <inkml:annotationXML>
            <emma:emma xmlns:emma="http://www.w3.org/2003/04/emma" version="1.0">
              <emma:interpretation id="{48E678B4-5194-44A0-9517-61B10647CB1B}" emma:medium="tactile" emma:mode="ink">
                <msink:context xmlns:msink="http://schemas.microsoft.com/ink/2010/main" type="inkWord" rotatedBoundingBox="7666,11589 13300,5727 14677,7050 9043,12912"/>
              </emma:interpretation>
              <emma:one-of disjunction-type="recognition" id="oneOf0">
                <emma:interpretation id="interp0" emma:lang="en-US" emma:confidence="0">
                  <emma:literal>s'</emma:literal>
                </emma:interpretation>
                <emma:interpretation id="interp1" emma:lang="en-US" emma:confidence="0">
                  <emma:literal>3222 2</emma:literal>
                </emma:interpretation>
                <emma:interpretation id="interp2" emma:lang="en-US" emma:confidence="0">
                  <emma:literal>522 2</emma:literal>
                </emma:interpretation>
                <emma:interpretation id="interp3" emma:lang="en-US" emma:confidence="0">
                  <emma:literal>s.</emma:literal>
                </emma:interpretation>
                <emma:interpretation id="interp4" emma:lang="en-US" emma:confidence="0">
                  <emma:literal>5222 2</emma:literal>
                </emma:interpretation>
              </emma:one-of>
            </emma:emma>
          </inkml:annotationXML>
          <inkml:trace contextRef="#ctx0" brushRef="#br0">5408 110 76,'29'-14'33,"10"1"-6,7 3-9,4 12-9,-5 7-9,-6 7-1,-10 15 1,-17 9-1,-22 12 1,-26 5-1,-17 2 0,-15-1 2,-7-4 0,-1-6 1,8-12 0,15-12 1,22-6 0,31-18-1,19 9 0,28-10 0,25-4-2,13-2-12,13-1-19,7 7-6,-6-6 0,1 7-2,-14-6 19</inkml:trace>
          <inkml:trace contextRef="#ctx0" brushRef="#br0" timeOffset="-1152.503">4788 330 89,'0'0'31,"31"-23"-8,-2 28-7,5 14-10,3 22-6,12 30 1,3 24 0,11 39-1,-3 40 0,1 36 1,-9 18 1,-7 19-1,-17 0 2,-22-8-1,-27-13 0,-30-18 1,-24-32 0,-25-30-2,-17-24 1,-14-25-3,-3-18-17,6-20-12,18-17-4,16-26-2,34-16-2,27-21 9</inkml:trace>
          <inkml:trace contextRef="#ctx0" brushRef="#br0" timeOffset="-1753.753">3823 2048 97,'3'-20'34,"-3"20"-3,18-17-11,-18 17-19,24 3 0,-3 5-1,9 0 0,2 3-1,7 1 1,5 2 0,-2-1 0,-5 5 0,-3 1 1,-15 5-1,-11 7 1,-14 3 0,-15 5 0,-15 4 1,-7-2-1,-6 1 0,2-5 0,8-5-1,7-1 1,14-7-2,18-8 2,16 4-2,13-8 0,15 1-18,9-5-12,4-8-4,9-1 0,-4-10-2,3-2 4</inkml:trace>
          <inkml:trace contextRef="#ctx0" brushRef="#br0" timeOffset="-2200.6379">3106 2322 113,'-12'-16'32,"12"16"-8,-16 29-9,8 3-10,2 15-4,1 15 0,3-1-1,9 7 0,4 0 0,13-10 1,7-8-1,9-11-1,3-20 2,3-13-2,0-15 2,-2-14-1,-6-12 0,-2-9-1,-10-4 1,-7-4 0,-6 7 0,-5-2 1,-11 10-1,-2 4 0,-3 9 0,8 24 1,-27-18-1,14 22 0,13-4 0,-23 24 1,15-3-1,3 8 0,5 3 0,5 4 0,3-1 0,7 6 0,9-4 0,10 3-2,6 2 2,6 0 0,-3 7 0,-4-3 1,-3 6-1,-13 0 1,-20 1 0,-21 2 0,-21-5 1,-19 0-1,-18-2 1,-18-7-1,-13-1 0,-5-7-1,2-12 1,10-10-4,16-10-15,14-12-10,28-16-6,35-10-2,22-17-1,30-12 1</inkml:trace>
          <inkml:trace contextRef="#ctx0" brushRef="#br0" timeOffset="-36180.539">8250-2273 53,'-18'-13'25,"18"13"-4,-22-29-5,19 8-2,4-4-3,9 0-7,8-3-2,1 1 0,9 6-1,2 5-1,3 3 1,-1 5-1,-3 8 0,-4 13 0,-8-1 0,-4 14 0,-6 3 0,-9 7-1,-7 4 0,-6 9 0,-3-1 0,-3 4-1,-3 1 1,1-8-1,5-1 1,5-7 1,5-6-1,8-10 1,7-4 1,-7-17-1,37 7 1,-8-14-1,4-2 1,4 2 0,0-2-1,4 2-15,2 4-11,-7-4-5,0 7 1,-9-8-4,5 7 28</inkml:trace>
        </inkml:traceGroup>
      </inkml:traceGroup>
    </inkml:traceGroup>
    <inkml:traceGroup>
      <inkml:annotationXML>
        <emma:emma xmlns:emma="http://www.w3.org/2003/04/emma" version="1.0">
          <emma:interpretation id="{45721580-6A87-45E6-8E1F-06CA1B45E617}" emma:medium="tactile" emma:mode="ink">
            <msink:context xmlns:msink="http://schemas.microsoft.com/ink/2010/main" type="paragraph" rotatedBoundingBox="11272,10380 14637,8205 15341,9295 11976,1146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FE2EDA9-0290-4A71-B167-FFEFC81179A1}" emma:medium="tactile" emma:mode="ink">
              <msink:context xmlns:msink="http://schemas.microsoft.com/ink/2010/main" type="line" rotatedBoundingBox="11272,10380 14637,8205 15341,9295 11976,11469"/>
            </emma:interpretation>
          </emma:emma>
        </inkml:annotationXML>
        <inkml:traceGroup>
          <inkml:annotationXML>
            <emma:emma xmlns:emma="http://www.w3.org/2003/04/emma" version="1.0">
              <emma:interpretation id="{19E99F06-4596-4DF5-9DAC-ED834BD147FF}" emma:medium="tactile" emma:mode="ink">
                <msink:context xmlns:msink="http://schemas.microsoft.com/ink/2010/main" type="inkWord" rotatedBoundingBox="13209,9141 14643,8215 15341,9295 13907,10221"/>
              </emma:interpretation>
              <emma:one-of disjunction-type="recognition" id="oneOf1">
                <emma:interpretation id="interp5" emma:lang="en-US" emma:confidence="0">
                  <emma:literal>€53</emma:literal>
                </emma:interpretation>
                <emma:interpretation id="interp6" emma:lang="en-US" emma:confidence="0">
                  <emma:literal>= $</emma:literal>
                </emma:interpretation>
                <emma:interpretation id="interp7" emma:lang="en-US" emma:confidence="0">
                  <emma:literal>= 8</emma:literal>
                </emma:interpretation>
                <emma:interpretation id="interp8" emma:lang="en-US" emma:confidence="0">
                  <emma:literal>€553</emma:literal>
                </emma:interpretation>
                <emma:interpretation id="interp9" emma:lang="en-US" emma:confidence="0">
                  <emma:literal>= %</emma:literal>
                </emma:interpretation>
              </emma:one-of>
            </emma:emma>
          </inkml:annotationXML>
          <inkml:trace contextRef="#ctx0" brushRef="#br0" timeOffset="20327.5163">8309 252 50,'-2'-18'25,"2"18"-5,0-22-1,0 22-3,0 0-1,-16 9-6,8 12-5,-4 7-1,-4 12-1,0 17 0,1 9-1,1 8-1,6-1 0,9-7-1,9-6 0,9-13 0,11-21 0,10-23-1,7-23 0,3-20 0,-3-8 1,0-11-1,-5 1 1,-8-3 2,-5 11 0,-7 5 1,-11 9 0,-8 12 1,-3 8-1,0 16 1,-14-7 0,14 7-1,-28 16-1,17 1 0,-1 4 0,3 4-1,1 5 0,-1-1 1,5 0-1,4 1-1,0-1 1,1 4-1,6-6 0,4 2 1,4 5-1,4 3 1,5 8 0,5 4 0,5 4 0,-3 9-1,-2 4 2,0 0-1,-7 0 1,-11-4-1,-6-1 1,-12-1-2,-11-5 3,-6-10-1,-11-11-1,-8-5 1,-8-23-1,-1-11-1,-3-17-15,6-20-6,-1-18-7,11-14-3,12-1-5,7-10 1</inkml:trace>
          <inkml:trace contextRef="#ctx0" brushRef="#br1" timeOffset="43251.4531">9434-245 62,'-65'56'22,"-17"23"-6,-14 17-3,-12 17-3,-14 16-7,-1 8-1,2-1-1,4-17 0,15-9-8,19-24-10,22-22-8,19-28-4,24-20-1,16-31 9</inkml:trace>
          <inkml:trace contextRef="#ctx0" brushRef="#br0" timeOffset="20974.7017">8948-248 22,'41'-15'19,"-12"9"-11,6 2-5,4 3-2,7 1 1,-6 1 0,-3 6 1,-6-1 6,-10 9 3,-8 3 0,-11 1 0,-5 5 0,-14 0-1,-2 2 0,-10 5-2,0-5-6,0-7-2,-1-1-1,6-7 1,6-4 1,18-7-1,0 0 0,0 0 1,12-21-1,10 11 0,6-1 0,4 3 0,5 1-1,4 2 0,-5 5 0,-1 2 0,-1 8 1,-10 2-1,95 13-7,-113 2 2,-12 4 1,-11 4 0,-7-1 0,-7 2 0,-9-6 0,-7 1 0,-94-13 7,104 1-3,108 91-34,-89-108 3,18-2-2,0 0 2,8 17 30</inkml:trace>
          <inkml:trace contextRef="#ctx0" brushRef="#br0" timeOffset="4099.5596">6063 1920 92,'16'-1'34,"26"-4"-7,16 5-16,10 1-11,10 6 0,9 6-9,4-4-15,-5-2-10,5-2-1,-9-12-1,4-2 11</inkml:trace>
          <inkml:trace contextRef="#ctx0" brushRef="#br0" timeOffset="3875.4637">6022 1641 93,'10'-18'26,"12"12"-3,14-1-7,14 2-8,13 2-7,15-2-1,10 5 0,10-1-1,4-3 0,-1 0-8,-6-1-10,-10 3-10,-16-8-6,-9 6-1,-24-5 0,-14 9 36</inkml:trace>
        </inkml:traceGroup>
      </inkml:traceGroup>
    </inkml:traceGroup>
    <inkml:traceGroup>
      <inkml:annotationXML>
        <emma:emma xmlns:emma="http://www.w3.org/2003/04/emma" version="1.0">
          <emma:interpretation id="{80390C7A-509D-41BA-8A72-9934F282841C}" emma:medium="tactile" emma:mode="ink">
            <msink:context xmlns:msink="http://schemas.microsoft.com/ink/2010/main" type="paragraph" rotatedBoundingBox="12492,10830 15900,8328 16706,9426 13298,1192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E0E64D8-FBEC-4A46-91CF-527D113C2525}" emma:medium="tactile" emma:mode="ink">
              <msink:context xmlns:msink="http://schemas.microsoft.com/ink/2010/main" type="line" rotatedBoundingBox="12492,10830 15900,8328 16706,9426 13298,11928"/>
            </emma:interpretation>
          </emma:emma>
        </inkml:annotationXML>
        <inkml:traceGroup>
          <inkml:annotationXML>
            <emma:emma xmlns:emma="http://www.w3.org/2003/04/emma" version="1.0">
              <emma:interpretation id="{1ABA31DC-1CBF-4FD5-9FEF-A2DC307F4615}" emma:medium="tactile" emma:mode="ink">
                <msink:context xmlns:msink="http://schemas.microsoft.com/ink/2010/main" type="inkWord" rotatedBoundingBox="12492,10830 15900,8328 16706,9426 13298,11928"/>
              </emma:interpretation>
              <emma:one-of disjunction-type="recognition" id="oneOf2">
                <emma:interpretation id="interp10" emma:lang="en-US" emma:confidence="0">
                  <emma:literal>*I.'</emma:literal>
                </emma:interpretation>
                <emma:interpretation id="interp11" emma:lang="en-US" emma:confidence="0">
                  <emma:literal>*I?</emma:literal>
                </emma:interpretation>
                <emma:interpretation id="interp12" emma:lang="en-US" emma:confidence="0">
                  <emma:literal>txt?</emma:literal>
                </emma:interpretation>
                <emma:interpretation id="interp13" emma:lang="en-US" emma:confidence="0">
                  <emma:literal>Fir?</emma:literal>
                </emma:interpretation>
                <emma:interpretation id="interp14" emma:lang="en-US" emma:confidence="0">
                  <emma:literal>*I?'</emma:literal>
                </emma:interpretation>
              </emma:one-of>
            </emma:emma>
          </inkml:annotationXML>
          <inkml:trace contextRef="#ctx0" brushRef="#br0" timeOffset="21851.1475">7458 1912 50,'0'0'26,"0"0"-2,38-10-4,10-3-4,20-3-3,21-3-1,18-5-2,20-2-1,7 0-7,4-1-3,-2 6 0,-4 1 0,-9 6 1,-9 6-1,-15 6 0,-17 7 0,-15 5-16,-12 2-7,-15 0-9,-11 10-3,-13-4-1,-12 6 9</inkml:trace>
          <inkml:trace contextRef="#ctx0" brushRef="#br0" timeOffset="23287.4024">8600 1978 70,'0'0'29,"-6"15"-7,6-15-5,-7 26-2,2-10-3,4 2-4,-4 3-7,2-4 0,-2 3-1,5-4 1,0-16 0,0 22 0,0-22 0,14 7 1,1-9-1,4-3 0,1 2 0,6-2-1,-5 2 1,3 2-1,2 4 0,-2 2 0,-4 3-9,1-3-12,-7-1-9,2 1-7,-16-5 0,23-3-1,-23 3 26</inkml:trace>
          <inkml:trace contextRef="#ctx0" brushRef="#br0" timeOffset="22814.5432">8391 2335 60,'-29'41'34,"-8"12"-11,-15 13-8,-1 21-1,-12 8-2,3 12-3,-1-7-3,8-8-5,8-14-4,11-20-10,20-18-9,16-40-8,0 0-6,39-43-1,-7-9 5,14-3 32</inkml:trace>
          <inkml:trace contextRef="#ctx0" brushRef="#br0" timeOffset="22581.7227">8032 2426 41,'21'13'24,"-7"6"-2,1 12-4,6 7-3,2 9-1,4 10-1,2 2-4,0 8-2,-3-8-5,-1-2-4,2-14-7,-9-10-12,-3-19-9,-15-14-4,17-14 0,-9-14 0,-6-12 34</inkml:trace>
          <inkml:trace contextRef="#ctx0" brushRef="#br0" timeOffset="23535.5285">8911 1949 79,'-18'10'37,"8"16"-8,-4 13-10,-2 14-5,-4 13-13,-2 10 2,-1 8-3,-1 0 2,6-10-2,0-8 1,7-16-1,4-11 1,9-18-19,-2-21-8,16-5-10,-1-12 0,1-13-1,6-2 5</inkml:trace>
          <inkml:trace contextRef="#ctx0" brushRef="#br0" timeOffset="26339.497">9772 1583 9,'5'-15'17,"-5"15"1,2-24-1,-2 24 0,-5-18-1,5 18 0,0 0-2,-19 2-4,19-2-5,-25 22-2,14-5-2,-2 4 0,3 0-1,2-2 0,3-1 0,5 1-1,0-19 1,13 19 0,-13-19-1,34 0 1,-14-8 0,2-6 0,1-4 0,-2-5 0,-6 2 1,-7-3 1,-5 2-1,-8 2 1,5 20 0,-31-18 0,10 20-1,-4 6 0,7 7 0,-5 1-1,10 3-1,3 1 0,9-7-15,1-13-9,24 19-7,-6-21-2,5-3-2,6-14 27</inkml:trace>
          <inkml:trace contextRef="#ctx0" brushRef="#br1" timeOffset="40894.4127">7909 2836 80,'29'-42'25,"13"-7"-5,13-12-6,16-5-11,12-2-3,4-5 0,10 4 0,4-1-1,1 7 1,3 5-1,0 7-19,-4 7-11,-11 2-2,4 8-1,-16 2 13</inkml:trace>
          <inkml:trace contextRef="#ctx0" brushRef="#br0" timeOffset="27375.9862">10870 564 45,'0'0'21,"-17"-13"-2,17 13-1,-18 5 0,18-5-1,-28 11-6,7-3-6,-3 2-4,0-2 0,-6 0-1,1-3 0,0-5 0,5-5-1,1-10 0,10-7 0,7-7 0,7-4 0,14-5 0,4-3 0,17-6 0,5 2 2,5 7 0,5 2 0,0 9 0,-2 12 1,-4 13-1,-9 15 1,-17 16-2,-7 17 0,-19 18 1,-9 17-1,-13 11 0,-3 8 0,-7 2-1,0-9 1,5 1-1,5-16 0,13-17-2,9-16-8,12-22-12,8-9-8,3-15-3,8-9 0,1-13 16</inkml:trace>
        </inkml:traceGroup>
      </inkml:traceGroup>
    </inkml:traceGroup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2:14:19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44DD624-6E95-4B19-B3AE-401ACB0C8BCB}" emma:medium="tactile" emma:mode="ink">
          <msink:context xmlns:msink="http://schemas.microsoft.com/ink/2010/main" type="writingRegion" rotatedBoundingBox="1967,8962 13790,2088 16397,6573 4574,13446"/>
        </emma:interpretation>
      </emma:emma>
    </inkml:annotationXML>
    <inkml:traceGroup>
      <inkml:annotationXML>
        <emma:emma xmlns:emma="http://www.w3.org/2003/04/emma" version="1.0">
          <emma:interpretation id="{E31BE100-289B-461B-9D51-512721D6C031}" emma:medium="tactile" emma:mode="ink">
            <msink:context xmlns:msink="http://schemas.microsoft.com/ink/2010/main" type="paragraph" rotatedBoundingBox="10575,6589 3755,11920 2321,10086 9141,475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97A0FF0-D553-433C-9E74-CEFA8103B1FB}" emma:medium="tactile" emma:mode="ink">
              <msink:context xmlns:msink="http://schemas.microsoft.com/ink/2010/main" type="line" rotatedBoundingBox="10575,6589 3755,11920 2321,10086 9141,4754"/>
            </emma:interpretation>
          </emma:emma>
        </inkml:annotationXML>
        <inkml:traceGroup>
          <inkml:annotationXML>
            <emma:emma xmlns:emma="http://www.w3.org/2003/04/emma" version="1.0">
              <emma:interpretation id="{C073C1BE-6E3A-4266-8255-44B0E6BBA860}" emma:medium="tactile" emma:mode="ink">
                <msink:context xmlns:msink="http://schemas.microsoft.com/ink/2010/main" type="inkWord" rotatedBoundingBox="6497,9777 3755,11920 2371,10150 5113,8006"/>
              </emma:interpretation>
              <emma:one-of disjunction-type="recognition" id="oneOf0">
                <emma:interpretation id="interp0" emma:lang="en-US" emma:confidence="0">
                  <emma:literal>(5</emma:literal>
                </emma:interpretation>
                <emma:interpretation id="interp1" emma:lang="en-US" emma:confidence="0">
                  <emma:literal>(s</emma:literal>
                </emma:interpretation>
                <emma:interpretation id="interp2" emma:lang="en-US" emma:confidence="0">
                  <emma:literal>15</emma:literal>
                </emma:interpretation>
                <emma:interpretation id="interp3" emma:lang="en-US" emma:confidence="0">
                  <emma:literal>(3</emma:literal>
                </emma:interpretation>
                <emma:interpretation id="interp4" emma:lang="en-US" emma:confidence="0">
                  <emma:literal>13</emma:literal>
                </emma:interpretation>
              </emma:one-of>
            </emma:emma>
          </inkml:annotationXML>
          <inkml:trace contextRef="#ctx0" brushRef="#br0">0 87 58,'14'-19'33,"4"-7"-5,8 8-13,10 2-8,3 8-6,4 8-1,-1 8 0,4 7 0,-9 4 0,-1 7 1,-11 0-1,-3 3 0,-10-3 1,-5 1-1,-7-4 0,-10-2 0,-4-3 1,-4-1 0,-5-4-1,-1 0 1,0-5-1,3 2 1,3-4-1,3 4 1,15-10-1,0 0 0,-6 21 0,6-21 0,30 21 0,-4-6-1,7 2 2,1 1-1,0 3 0,-2 2 1,-11-1-1,-8 3 1,-14-1-1,-11-2 1,-15-2 0,-12-4 0,-13 0-3,-6-3-18,-9-10-11,4 7-4,-3-8 0,9 9 5</inkml:trace>
          <inkml:trace contextRef="#ctx0" brushRef="#br0" timeOffset="-629.2653">-723 472 60,'2'-16'26,"-2"16"-5,-2-21-3,2 21-6,0 0-6,-3 21-5,-3 13 0,-1 12 0,-1 16-1,3 9 0,4 5 0,4-2 0,8 2 0,12-12 1,6-18-1,8-19 0,7-17 0,3-20-1,0-14 1,0-13 0,-3-12 0,-12-6-1,-1 0 1,-13 1 0,-5 2 0,-9 7 0,-7 6 1,-5 8-1,-8 9 0,0 9 0,-5 11 0,3 10 1,-2 10-1,3 6 0,4 7 0,3 4 0,3 6 0,4-3 0,5 4 0,3-1 0,6-2 0,4-4 0,7 7 1,9 2 0,10-2-1,4 3 1,7-3-1,-2 3 1,-5-1-1,-4 4 1,-9 1-1,-19-4 1,-18 3-1,-22 1 1,-20-4 0,-16-3-1,-14-5 1,-13-8 0,-9-13-1,-5-13 0,1-14 0,7-11-1,17-11-13,14-9-9,16-8-8,27 3-3,17-11-2,26 7 19</inkml:trace>
          <inkml:trace contextRef="#ctx0" brushRef="#br0" timeOffset="-1719.1705">-1646 494 76,'-8'-30'29,"-8"15"-8,-2 20-6,-6 29-6,-10 22-4,-8 27-4,-5 23 2,-6 38-3,7 30 3,1 78-1,16-21 0,6 15 0,21 4 0,19-1 0,17-9-1,17-35 1,17-30-12,13-88-14,5 7-11,2-51 0,4-28-3,-6-48 6</inkml:trace>
        </inkml:traceGroup>
        <inkml:traceGroup>
          <inkml:annotationXML>
            <emma:emma xmlns:emma="http://www.w3.org/2003/04/emma" version="1.0">
              <emma:interpretation id="{A5522884-6013-44B1-9256-2DEBD25535B7}" emma:medium="tactile" emma:mode="ink">
                <msink:context xmlns:msink="http://schemas.microsoft.com/ink/2010/main" type="inkWord" rotatedBoundingBox="10337,6284 9509,6931 8313,5401 9141,4754"/>
              </emma:interpretation>
              <emma:one-of disjunction-type="recognition" id="oneOf1">
                <emma:interpretation id="interp5" emma:lang="en-US" emma:confidence="0">
                  <emma:literal>i.</emma:literal>
                </emma:interpretation>
                <emma:interpretation id="interp6" emma:lang="en-US" emma:confidence="0">
                  <emma:literal>i,</emma:literal>
                </emma:interpretation>
                <emma:interpretation id="interp7" emma:lang="en-US" emma:confidence="0">
                  <emma:literal>☺</emma:literal>
                </emma:interpretation>
                <emma:interpretation id="interp8" emma:lang="en-US" emma:confidence="0">
                  <emma:literal>if</emma:literal>
                </emma:interpretation>
                <emma:interpretation id="interp9" emma:lang="en-US" emma:confidence="0">
                  <emma:literal>in.</emma:literal>
                </emma:interpretation>
              </emma:one-of>
            </emma:emma>
          </inkml:annotationXML>
          <inkml:trace contextRef="#ctx0" brushRef="#br0" timeOffset="-31699.1858">4126-2483 60,'1'-34'23,"1"5"-2,-2 6-2,3 9-5,-3 14-7,0 0-2,0 0-1,0 0 0,0 34-1,0-1-1,0 11 0,0 1-2,0 4 0,0-1 0,0-4-1,-3-10 0,6-5-1,-3-10 1,0-19-1,0 0 1,21 5 0,-21-5 0,29-18 0,-7 7 1,3-2 0,5 2 0,-1 3 1,-3-4-14,4 3-10,0 2-5,-6-4-5,0 1 0,-6-6 10</inkml:trace>
          <inkml:trace contextRef="#ctx0" brushRef="#br0" timeOffset="-31467.222">4497-2661 100,'-15'36'33,"2"19"-11,0 12-11,2 13-11,-1 12-2,1 0 1,3-7-9,3-7-11,7-17-6,-4-24-6,12-17 0,-10-20-2,19-28 32</inkml:trace>
          <inkml:trace contextRef="#ctx0" brushRef="#br0" timeOffset="-32599.2959">2991-3242 67,'48'-65'23,"14"-3"-2,11-4-4,8 6-4,4 1-9,6 0-8,-5 10-14,-2 2-8,-9 0-2,-7 3-3,-5 0 1</inkml:trace>
        </inkml:traceGroup>
      </inkml:traceGroup>
    </inkml:traceGroup>
    <inkml:traceGroup>
      <inkml:annotationXML>
        <emma:emma xmlns:emma="http://www.w3.org/2003/04/emma" version="1.0">
          <emma:interpretation id="{85487A54-92AE-4E4E-A71A-E7A17131AA61}" emma:medium="tactile" emma:mode="ink">
            <msink:context xmlns:msink="http://schemas.microsoft.com/ink/2010/main" type="paragraph" rotatedBoundingBox="3667,10651 14954,4090 16397,6573 5111,1313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E4C664E-8609-409B-BFD3-4E99EE0DBDDF}" emma:medium="tactile" emma:mode="ink">
              <msink:context xmlns:msink="http://schemas.microsoft.com/ink/2010/main" type="line" rotatedBoundingBox="3667,10651 14954,4090 16397,6573 5111,13135"/>
            </emma:interpretation>
          </emma:emma>
        </inkml:annotationXML>
        <inkml:traceGroup>
          <inkml:annotationXML>
            <emma:emma xmlns:emma="http://www.w3.org/2003/04/emma" version="1.0">
              <emma:interpretation id="{32ADD076-F4A3-4956-BC72-5539CC1826D5}" emma:medium="tactile" emma:mode="ink">
                <msink:context xmlns:msink="http://schemas.microsoft.com/ink/2010/main" type="inkWord" rotatedBoundingBox="3667,10651 8838,7645 10282,10128 5111,13135"/>
              </emma:interpretation>
              <emma:one-of disjunction-type="recognition" id="oneOf2">
                <emma:interpretation id="interp10" emma:lang="en-US" emma:confidence="0">
                  <emma:literal>¥2.23*</emma:literal>
                </emma:interpretation>
                <emma:interpretation id="interp11" emma:lang="en-US" emma:confidence="0">
                  <emma:literal>¥233*</emma:literal>
                </emma:interpretation>
                <emma:interpretation id="interp12" emma:lang="en-US" emma:confidence="0">
                  <emma:literal>¥2.13*</emma:literal>
                </emma:interpretation>
                <emma:interpretation id="interp13" emma:lang="en-US" emma:confidence="0">
                  <emma:literal>¥2.73*</emma:literal>
                </emma:interpretation>
                <emma:interpretation id="interp14" emma:lang="en-US" emma:confidence="0">
                  <emma:literal>¥2.33*</emma:literal>
                </emma:interpretation>
              </emma:one-of>
            </emma:emma>
          </inkml:annotationXML>
          <inkml:trace contextRef="#ctx0" brushRef="#br0" timeOffset="803.7535">-1440 2342 73,'-16'0'29,"16"0"-4,-16-5-5,16 5-6,34-13-5,14-5-7,30-1-2,19-5 1,28-2-1,17 1 0,17 0 0,8 2 1,6 5-1,-6 5 0,-16 4 0,-17 4-11,-22 0-18,-18 8-5,-36 2-3,-18 10 0,-33-3 12</inkml:trace>
          <inkml:trace contextRef="#ctx0" brushRef="#br0" timeOffset="2247.2305">-245 2290 72,'0'0'33,"0"0"-4,-16 11-10,6 5-7,1 4-8,-3 7-4,1 2 1,1-1 0,5-2 0,5-4-1,5-7 1,10-6-1,3-4 1,6-8-1,5-3 0,0-1-1,4 2 1,-4-1 0,1 6-11,-5 0-9,-4-2-7,-2 4-5,-4-4-3,1 1 0,-16 1 23</inkml:trace>
          <inkml:trace contextRef="#ctx0" brushRef="#br0" timeOffset="1863.7615">-499 2529 106,'-23'27'32,"-7"12"-9,-11 6-12,-3 18-8,-6 8-2,-3 7-1,2-2 1,0-2-1,10-5-3,9-14-7,16-13-8,9-16-9,7-26-6,26 0-2,2-27 0,10-9 20</inkml:trace>
          <inkml:trace contextRef="#ctx0" brushRef="#br0" timeOffset="1632.388">-977 2690 78,'2'-24'28,"-2"24"-3,27-1-5,1 13-5,6 8-5,5 12-7,8 13-2,5 12 0,3 7 0,3 6 0,-3-2-1,-2 0 0,-6-10-13,-5-15-8,-11-18-10,-6-16-5,-14-27 0,-3-12-1,-11-22 29</inkml:trace>
          <inkml:trace contextRef="#ctx0" brushRef="#br0" timeOffset="2455.6809">11 2288 84,'0'0'32,"-23"31"-6,9-2-8,-1 13-8,-4 11-7,-4 7-2,0 6 1,-1 5-2,3-1 1,0-7-1,8-10-6,10-17-13,6-24-10,13-7-6,4-19-1,11-15 0,1-23 21</inkml:trace>
          <inkml:trace contextRef="#ctx0" brushRef="#br0" timeOffset="2943.0576">534 677 81,'0'0'31,"-13"24"-9,18-1-9,11 12-10,15 14-3,11 12 2,15 15-1,16 14 0,8 22 0,11 10 0,8 11 2,-1 11 0,-10 7 0,-16 6 0,-26 6 0,-23-1 0,-30-11 0,-33 3 0,-26-4-2,-21-6 0,-9-15-12,-12-15-15,2-25-7,6-13-2,15-24-2,24-20-1</inkml:trace>
          <inkml:trace contextRef="#ctx0" brushRef="#br0" timeOffset="4400.302">2079 727 87,'-47'19'31,"-5"17"-9,-13 27-16,-1 32-4,-8 34-1,2 25 2,9 17 0,10 11 0,17 9 0,20-4 2,27-6-1,25-18-1,19-27 1,23-18-21,14-25-15,3-14-2,-5-29-2,-1-9-3,-18-30 21</inkml:trace>
          <inkml:trace contextRef="#ctx0" brushRef="#br0" timeOffset="6855.2868">2288 1881 103,'53'-11'30,"36"-5"-7,38-8-8,33 0-10,31 1-6,20 2 1,9 3-2,2 4 3,-9 10-14,-23 8-16,-40 0-4,-26 13-1,-55-3-1,-33 6 6</inkml:trace>
          <inkml:trace contextRef="#ctx0" brushRef="#br0" timeOffset="5607.8483">2573 858 86,'8'-37'34,"15"-4"-7,17 2-11,15 2-10,10 10-5,9 4 0,-1 9-1,3 14 0,-4 8 1,-8 16-1,-15 8 0,-20 10-1,-11 2 1,-18 1 0,-11 0-1,-10-1 1,-13-9 0,-7 1 0,-1-7-1,-3-8 1,6-5 0,3-6 0,7-7-1,11-5 1,18 2 0,-8-14 0,8 14 0,33-21 0,-4 11 0,8 5 0,3 2 0,4 3 0,1 5 0,2 5 1,-4 7 1,-13 0-1,-2 4 0,-15 1 0,-8 4 0,-17 0-1,-12 8 1,-16 0-1,-12 1 0,-8 6 0,-7-4 0,-4 1-1,6-7-4,5-5-13,13-11-8,17-15-8,30 0 0,-5-34-2,34 1 15</inkml:trace>
          <inkml:trace contextRef="#ctx0" brushRef="#br0" timeOffset="6035.0015">3818 612 86,'-13'26'34,"-6"14"-2,-10 14-18,-10 14-13,-3 17 0,-5 12 0,-7 13-4,1 0-10,4-5-11,7-12-6,8-22-3,16-16-2,12-35 5</inkml:trace>
          <inkml:trace contextRef="#ctx0" brushRef="#br0" timeOffset="5834.2836">3386 762 93,'16'20'34,"-5"9"-5,7 11-17,13 9-11,5 12 0,15 4 0,4 9-1,9 8-9,-1-7-8,0-9-4,-3-15-3,-13-22-9,-7-14-1,-19-23 2,-6-15 32</inkml:trace>
          <inkml:trace contextRef="#ctx0" brushRef="#br0" timeOffset="6391.7068">4019 333 84,'13'-28'35,"5"1"-2,0 1-23,12 8-9,4 10-1,2 8 0,-5 8 1,-2 10 0,-6 10 0,-17 10 0,-12 8 1,-12 10-1,-13 4 0,-10-4-1,-6 6 1,1-9-1,3 0 0,8-9 0,17-9 0,12-10-1,18-8 1,16-4 0,11-1-1,14-6 0,10 4-13,-1-1-12,-4 3-6,-8 7-2,-7-3-1,-8 8 8</inkml:trace>
        </inkml:traceGroup>
        <inkml:traceGroup>
          <inkml:annotationXML>
            <emma:emma xmlns:emma="http://www.w3.org/2003/04/emma" version="1.0">
              <emma:interpretation id="{84BF2916-895C-442E-94F1-774D6E2EC157}" emma:medium="tactile" emma:mode="ink">
                <msink:context xmlns:msink="http://schemas.microsoft.com/ink/2010/main" type="inkWord" rotatedBoundingBox="13892,5215 15175,4469 15249,4597 13966,5343"/>
              </emma:interpretation>
              <emma:one-of disjunction-type="recognition" id="oneOf3">
                <emma:interpretation id="interp15" emma:lang="en-US" emma:confidence="0">
                  <emma:literal>r</emma:literal>
                </emma:interpretation>
                <emma:interpretation id="interp16" emma:lang="en-US" emma:confidence="0">
                  <emma:literal>/</emma:literal>
                </emma:interpretation>
                <emma:interpretation id="interp17" emma:lang="en-US" emma:confidence="0">
                  <emma:literal>.</emma:literal>
                </emma:interpretation>
                <emma:interpretation id="interp18" emma:lang="en-US" emma:confidence="0">
                  <emma:literal>-</emma:literal>
                </emma:interpretation>
                <emma:interpretation id="interp19" emma:lang="en-US" emma:confidence="0">
                  <emma:literal>v</emma:literal>
                </emma:interpretation>
              </emma:one-of>
            </emma:emma>
          </inkml:annotationXML>
          <inkml:trace contextRef="#ctx0" brushRef="#br0" timeOffset="-27073.3247">8613-3341 52,'53'-63'23,"24"-13"-2,23-12-3,13-8 1,10 3-3,7 2-2,0 7-9,-6 10-5,-10 19-6,-19 12-14,-25 13-10,-15 16-3,-21 3-1,-13 9-1,-21 2 26</inkml:trace>
        </inkml:traceGroup>
      </inkml:traceGroup>
    </inkml:traceGroup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2:15:17.8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7000B423-6E71-4078-86FD-963EE1E1954B}" emma:medium="tactile" emma:mode="ink">
          <msink:context xmlns:msink="http://schemas.microsoft.com/ink/2010/main" type="writingRegion" rotatedBoundingBox="19732,8623 21549,8623 21549,12030 19732,12030">
            <msink:destinationLink direction="with" ref="{1898FFB2-C0DB-4FBE-B725-DE6B98743DA5}"/>
          </msink:context>
        </emma:interpretation>
      </emma:emma>
    </inkml:annotationXML>
    <inkml:traceGroup>
      <inkml:annotationXML>
        <emma:emma xmlns:emma="http://www.w3.org/2003/04/emma" version="1.0">
          <emma:interpretation id="{CAD37AA1-E74C-4F85-AF59-CBCBEB36545C}" emma:medium="tactile" emma:mode="ink">
            <msink:context xmlns:msink="http://schemas.microsoft.com/ink/2010/main" type="paragraph" rotatedBoundingBox="19732,8623 21549,8623 21549,12030 19732,1203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1CF5765-676C-46A8-9BEE-ABDBD482081E}" emma:medium="tactile" emma:mode="ink">
              <msink:context xmlns:msink="http://schemas.microsoft.com/ink/2010/main" type="line" rotatedBoundingBox="19732,8623 21549,8623 21549,12030 19732,12030"/>
            </emma:interpretation>
          </emma:emma>
        </inkml:annotationXML>
        <inkml:traceGroup>
          <inkml:annotationXML>
            <emma:emma xmlns:emma="http://www.w3.org/2003/04/emma" version="1.0">
              <emma:interpretation id="{EF50C896-9D41-4493-B015-20118F11B749}" emma:medium="tactile" emma:mode="ink">
                <msink:context xmlns:msink="http://schemas.microsoft.com/ink/2010/main" type="inkWord" rotatedBoundingBox="19732,8623 21549,8623 21549,12030 19732,12030"/>
              </emma:interpretation>
              <emma:one-of disjunction-type="recognition" id="oneOf0">
                <emma:interpretation id="interp0" emma:lang="en-US" emma:confidence="0">
                  <emma:literal>¥</emma:literal>
                </emma:interpretation>
                <emma:interpretation id="interp1" emma:lang="en-US" emma:confidence="0">
                  <emma:literal>b</emma:literal>
                </emma:interpretation>
                <emma:interpretation id="interp2" emma:lang="en-US" emma:confidence="0">
                  <emma:literal>E</emma:literal>
                </emma:interpretation>
                <emma:interpretation id="interp3" emma:lang="en-US" emma:confidence="0">
                  <emma:literal>6</emma:literal>
                </emma:interpretation>
                <emma:interpretation id="interp4" emma:lang="en-US" emma:confidence="0">
                  <emma:literal>$</emma:literal>
                </emma:interpretation>
              </emma:one-of>
            </emma:emma>
          </inkml:annotationXML>
          <inkml:trace contextRef="#ctx0" brushRef="#br0">375 322 65,'3'-16'23,"-3"16"-3,0 0-3,-22-2-1,9 9-6,-10 6-9,-5 3-2,-4 2 0,-4 0 0,-4-1 0,0 1 2,2-8 0,3-5 0,5-9 1,9-7 0,7-15 0,9-11 1,10-5 0,9-10 0,6 1-1,11-4 1,4 2-2,3 7 0,2 16-1,0 13-1,-4 16-1,-5 14 0,-8 21 0,-11 17-1,-7 17 0,-14 18 0,-9 17 1,-8 5 0,-3 4 1,1-6 0,7-10 1,-1-12-17,12-18-6,15-16-9,4-31-1,12-9-1,0-18 23</inkml:trace>
          <inkml:trace contextRef="#ctx0" brushRef="#br0" timeOffset="454.3002">-763 1556 53,'42'-11'32,"5"-1"-6,18 3-6,17-3-2,23-2-5,10 2-12,16 3 0,9-1 0,4 4-1,0-2 1,-6 8-17,-14-2-10,-15-1-8,-14 6-2,-25-1 0,-18 6 19</inkml:trace>
          <inkml:trace contextRef="#ctx0" brushRef="#br0" timeOffset="1685.3764">-457 2173 63,'0'0'26,"0"0"-5,0 0-3,-13 29-4,3-2-6,-3 9-10,0 9 2,2 3 2,-1 9-1,1-2 1,11 0-1,7-5 2,9-10-1,5-4 1,8-15-2,10-10-2,8-14 2,3-17-3,3-7 1,1-13 0,-1-7 0,-4-7 0,-4-4 2,-4-1-1,-10 0 1,-7 6 2,-8 6-1,-8 9 0,-5 4-1,-8 8-1,-1 10-1,6 16 0,-29-10 0,13 16-1,1 11 0,-3 4 1,7 6 0,-2 4 1,8 6 1,2 0-1,6 3 1,8-4 0,-1 1 1,6-5-2,4-1 2,6 1 0,-2 4-1,-1 1 0,4 2 0,-2 1 0,0 4-2,0 3 1,-7 1-1,-7 2-1,-3-2 0,-8 4 1,-7 1-1,-10 1 1,-12 2 1,-12-1 1,-17 0-1,-14-3 1,-12-5 0,-10-6 0,-8-7 1,-1-8 0,-4-13 0,5-8 0,8-13-1,13-7-21,15-14-10,19 0-5,6-11-1,22 0-1,9-12 22</inkml:trace>
        </inkml:traceGroup>
      </inkml:traceGroup>
    </inkml:traceGroup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2:14:59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  <inkml:brush xml:id="br1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EF3CC53C-0FF3-4D9C-927C-2258C3919D43}" emma:medium="tactile" emma:mode="ink">
          <msink:context xmlns:msink="http://schemas.microsoft.com/ink/2010/main" type="writingRegion" rotatedBoundingBox="19201,9170 17630,12649 15241,11569 16812,8091"/>
        </emma:interpretation>
      </emma:emma>
    </inkml:annotationXML>
    <inkml:traceGroup>
      <inkml:annotationXML>
        <emma:emma xmlns:emma="http://www.w3.org/2003/04/emma" version="1.0">
          <emma:interpretation id="{EE198B16-F227-4B73-84D1-92A1670B24FC}" emma:medium="tactile" emma:mode="ink">
            <msink:context xmlns:msink="http://schemas.microsoft.com/ink/2010/main" type="paragraph" rotatedBoundingBox="19201,9170 17630,12649 15241,11569 16812,809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FEE9D62-EA11-4261-9591-589ECEB4D2A0}" emma:medium="tactile" emma:mode="ink">
              <msink:context xmlns:msink="http://schemas.microsoft.com/ink/2010/main" type="line" rotatedBoundingBox="19201,9170 17630,12649 15241,11569 16812,8091"/>
            </emma:interpretation>
          </emma:emma>
        </inkml:annotationXML>
        <inkml:traceGroup>
          <inkml:annotationXML>
            <emma:emma xmlns:emma="http://www.w3.org/2003/04/emma" version="1.0">
              <emma:interpretation id="{E2E1B512-978D-4955-9477-F237EBF2F206}" emma:medium="tactile" emma:mode="ink">
                <msink:context xmlns:msink="http://schemas.microsoft.com/ink/2010/main" type="inkWord" rotatedBoundingBox="19201,9170 17630,12649 15241,11569 16812,8091"/>
              </emma:interpretation>
              <emma:one-of disjunction-type="recognition" id="oneOf0">
                <emma:interpretation id="interp0" emma:lang="en-US" emma:confidence="0">
                  <emma:literal>genie</emma:literal>
                </emma:interpretation>
                <emma:interpretation id="interp1" emma:lang="en-US" emma:confidence="0">
                  <emma:literal>inutile</emma:literal>
                </emma:interpretation>
                <emma:interpretation id="interp2" emma:lang="en-US" emma:confidence="0">
                  <emma:literal>senile</emma:literal>
                </emma:interpretation>
                <emma:interpretation id="interp3" emma:lang="en-US" emma:confidence="0">
                  <emma:literal>genie.</emma:literal>
                </emma:interpretation>
                <emma:interpretation id="interp4" emma:lang="en-US" emma:confidence="0">
                  <emma:literal>inutile.</emma:literal>
                </emma:interpretation>
              </emma:one-of>
            </emma:emma>
          </inkml:annotationXML>
          <inkml:trace contextRef="#ctx0" brushRef="#br0">10422 1702 47,'31'-19'29,"20"-2"-8,17-5-4,20-3-1,16-3-4,19-1-9,6 4-2,2 2-1,-6 6-1,-5 5 1,-13 9-1,-15 9 1,-13 4 0,-20 14-11,-14 2-9,-17 6-5,-6 4-5,-19-1-3,-3 4 9</inkml:trace>
          <inkml:trace contextRef="#ctx0" brushRef="#br0" timeOffset="984.6302">10887 2099 57,'9'-27'24,"-1"8"-4,-3 4-2,-5 15-2,0 0-3,0 0-5,-13 37-7,-1 2-1,-6 16 1,-2 9 1,-1 9-1,5 3 1,10 0-1,3-8 0,12-13 1,9-13-1,8-15 1,10-14-2,2-21 1,1-11 0,4-11-1,-4-8-1,-3-6 1,-3-4-1,-7-2 0,-1-2 0,-6 3 0,-4 6-2,-3 3 2,-8 6 0,1 8 0,-6 8 0,3 18 0,0 0 0,0 0 1,-13 10 0,11 9 0,-1 4 0,1 6 0,4 1 0,-2 1 1,3 1-1,0 1 1,2-1 1,2-3-1,-1 3 1,5 2-2,1 5 1,1-2 0,1 4 0,-1 4-1,0-2 0,0 7 0,-3 0 0,-4 5 1,-6-1 0,-5 1 0,-6-1 0,-8 0 0,-9-3 0,-4-2-1,-9-6 2,-6-9-2,-3-6 1,-7-10-1,-2-9 1,-1-9-1,1-11 1,4-5-1,3-8-1,15-1-5,8-5-14,13-3-4,11 3-9,10-3-1,13 8-2,9-14 12</inkml:trace>
          <inkml:trace contextRef="#ctx0" brushRef="#br0" timeOffset="1968.2327">11831 1848 54,'0'0'27,"0"0"-5,0 0-3,-18 24-2,8 0-6,-1 15-5,-5 16-5,-4 9-1,1 12 1,-1 6 2,4 2-2,2-6 1,9-4-17,5-11-11,1-21-7,14-14-1,-15-28-3,37 0 19</inkml:trace>
          <inkml:trace contextRef="#ctx0" brushRef="#br0" timeOffset="1751.3505">11513 1838 69,'18'-21'25,"-18"21"-4,0 0-4,15 10-3,-12 6-7,-8 8-6,-3 5-1,-3 5 1,-1 0-1,3-2 0,0-6 1,6-5 1,5-7-1,-2-14 0,27 7 0,-4-10 0,5-7 0,1 0-1,2-1 0,-2 1 0,-2 5 0,-4-1 0,0 3-1,-6 0-13,-4 1-6,-13 2-4,23-7-3,-23 7-3,13-11-3,-13 11 20</inkml:trace>
          <inkml:trace contextRef="#ctx0" brushRef="#br1" timeOffset="15215.2267">11651 1841 82,'0'-19'28,"-2"3"-6,2 16-5,-3-21-8,3 21-10,0 14 0,-2 7 0,-4 11-1,0 10 1,1 10-1,-2 9 2,1 6-1,2-6 2,3-5-1,-1-4 1,2-13 1,0-10-1,2-11 1,-2-18-1,0 0 0,1-21-3,-2-5-1,1-8 0,1-13-1,4-1 1,-1-4-2,4 0-10,-2 4-6,-1 3-3,3 14-5,-8 7-3,0 24 16</inkml:trace>
          <inkml:trace contextRef="#ctx0" brushRef="#br1" timeOffset="16878.9702">12752 1631 86,'15'-13'28,"1"8"-6,8 4-5,7 1-13,9 3-3,9 0-1,4 0 1,9 1-1,-1-4-8,1 0-14,-4 3-9,-11-8-4,-6 5-1,-22-2 10</inkml:trace>
          <inkml:trace contextRef="#ctx0" brushRef="#br1" timeOffset="17094.1118">12608 1854 71,'32'-13'36,"4"5"-1,11 2-16,8 1-18,8 1 0,5 3-19,3-2-10,1-2-7,4 3 1,-13-9-3,7 1 27</inkml:trace>
          <inkml:trace contextRef="#ctx0" brushRef="#br0" timeOffset="-2064.6595">11682 364 47,'-23'19'25,"4"7"-6,-12 16-3,-6 9-3,-10 14-2,-10 6-4,0 5-2,2-5-4,5-5-1,5-9-1,12-17-9,12-16-8,21-24-6,0 0-6,23-6-2,-4-23 4</inkml:trace>
          <inkml:trace contextRef="#ctx0" brushRef="#br0" timeOffset="-2313.2924">11253 396 46,'21'-2'29,"0"12"-6,3 13-7,7 14-4,1 11-4,9 15-4,-1 7-4,5 12-3,-1 0-1,1-4-2,-2-7-1,-3-11-7,-3-18-5,-11-21-8,-1-13-3,-14-25 3,-1-5 27</inkml:trace>
          <inkml:trace contextRef="#ctx0" brushRef="#br0" timeOffset="-1592.9899">12067-145 66,'0'0'28,"0"0"-8,7 23-2,-11-6-5,1 8-3,-5 2-7,3 4-2,-5-1 0,4-2-1,-2-4 0,5-5 0,3-2 1,0-17-1,13 14 0,-13-14 1,32 0-1,-11-3 0,5 1 1,1 1-1,3 1 1,-3 1-1,-1 2 0,-2 1 0,1-3 0,-4-1-4,-2-3-12,-1 3-6,-18 0-4,23-16-3,-17 0-3,1 1 0</inkml:trace>
          <inkml:trace contextRef="#ctx0" brushRef="#br0" timeOffset="-1359.154">12414-161 65,'0'0'25,"0"0"-4,-10 37-4,0 2-1,-8 9-5,1 17-7,-4 4-4,-2 9-2,0 1 2,2-8-2,3-2 2,4-12-2,11-10 2,3-15-16,3-16-7,-3-16-7,22-3-2,-2-9-2,-4-7 17</inkml:trace>
          <inkml:trace contextRef="#ctx0" brushRef="#br1" timeOffset="9957.8684">11267 869 60,'-24'-3'20,"24"3"-2,0 0-1,6-24-2,12 6-5,11-5-8,20-8-3,11-6 0,18-9 2,12-8-2,17-6 1,8 1 1,5-3-1,0-1 1,-5 4-14,-8 10-9,-20 4-8,-14 13-1,-20 1-2,-11 16 21</inkml:trace>
        </inkml:traceGroup>
      </inkml:traceGroup>
    </inkml:traceGroup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2:15:21.0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1898FFB2-C0DB-4FBE-B725-DE6B98743DA5}" emma:medium="tactile" emma:mode="ink">
          <msink:context xmlns:msink="http://schemas.microsoft.com/ink/2010/main" type="inkDrawing" rotatedBoundingBox="18414,12628 19472,7594 23326,8404 22268,13438" hotPoints="22341,8191 22443,12280 19135,12362 19033,8274" semanticType="enclosure" shapeName="Rectangle">
            <msink:sourceLink direction="with" ref="{7000B423-6E71-4078-86FD-963EE1E1954B}"/>
          </msink:context>
        </emma:interpretation>
      </emma:emma>
    </inkml:annotationXML>
    <inkml:trace contextRef="#ctx0" brushRef="#br0">708-12 42,'2'-21'30,"-2"21"-6,6 38-6,-3 25-4,-3 37-4,-4 38-3,-11 35-4,-8 36-2,-7 26-2,-3 25-2,-9 19-1,-2 8 2,-3-9 0,5-12 1,2-15 3,1-20 0,5-20 0,-3-20 1,1-14 0,-1-10 0,4-11 1,-1-9-1,4-5-2,1-12 2,3-4 0,8-10 0,5-10 0,6-15 0,7-9 0,5-12-1,7-14-3,9-9 0,8-20-1,15-11-1,11-19 0,19-10 0,14-16-1,26-13 2,24-13 0,27-3 1,20-10 0,24 2 0,14 0 0,17 1 0,9 14 1,2 4 0,-9 11 1,-12 9-1,-18 12 1,-21 9 0,-20 9 0,-28 7 0,-25 6 1,-21 3 0,-16 6-1,-19-4 1,-15-5-2,-12 0 0,-7-8 0,-9-8-2,-19 0 1,21-27-1,-19 4 0,3-8 1,-5-6 2,-5-5-2,0-3 2,-1-5-2,-6-8 1,1-8 0,-5-9 0,-2-5-1,0-16 0,-3-15 0,3-22 0,1-18 1,-1-21-2,0-18 2,7-18 0,-2-15 0,1-11 1,9-5 2,1 9-1,2 6 1,5 17 2,2 13-1,2 22-1,-4 17-2,-5 27-1,-9 17-1,-9 17-1,-11 18 0,-7 12-2,-13 20 1,-6 7 0,-5 13 1,-3 3 1,-1 4 0,-3 6 0,-2 3 1,-1 6 0,-3-1-1,-14 8 2,-9 0-2,-11 5 3,-18 7-1,-12 4-1,-17 2 0,-6 0 1,-15 1-1,-3 3 1,-5-4-2,-2 1-14,7-8-14,16-1-5,5-12 0,21-1-2,14-22 29</inkml:trace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14:36.4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24655475-CA57-4589-B041-B1A0A5285416}" emma:medium="tactile" emma:mode="ink">
          <msink:context xmlns:msink="http://schemas.microsoft.com/ink/2010/main" type="writingRegion" rotatedBoundingBox="6538,8828 15761,6289 16573,9240 7351,11780">
            <msink:destinationLink direction="with" ref="{A8E0A653-EB69-4D18-89CF-8985418BD952}"/>
          </msink:context>
        </emma:interpretation>
      </emma:emma>
    </inkml:annotationXML>
    <inkml:traceGroup>
      <inkml:annotationXML>
        <emma:emma xmlns:emma="http://www.w3.org/2003/04/emma" version="1.0">
          <emma:interpretation id="{F8994979-07DA-433B-9EF5-6E6F0B19DF7D}" emma:medium="tactile" emma:mode="ink">
            <msink:context xmlns:msink="http://schemas.microsoft.com/ink/2010/main" type="paragraph" rotatedBoundingBox="6538,8828 15761,6289 16573,9240 7351,1178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E32FBE2-CADC-49C2-8995-3EC9FC3CEC5C}" emma:medium="tactile" emma:mode="ink">
              <msink:context xmlns:msink="http://schemas.microsoft.com/ink/2010/main" type="line" rotatedBoundingBox="6538,8828 15761,6289 16573,9240 7351,11780"/>
            </emma:interpretation>
          </emma:emma>
        </inkml:annotationXML>
        <inkml:traceGroup>
          <inkml:annotationXML>
            <emma:emma xmlns:emma="http://www.w3.org/2003/04/emma" version="1.0">
              <emma:interpretation id="{0FA5850B-4A1F-4747-BA36-E6A06930B35E}" emma:medium="tactile" emma:mode="ink">
                <msink:context xmlns:msink="http://schemas.microsoft.com/ink/2010/main" type="inkWord" rotatedBoundingBox="6538,8828 15761,6289 16573,9240 7351,11780"/>
              </emma:interpretation>
              <emma:one-of disjunction-type="recognition" id="oneOf0">
                <emma:interpretation id="interp0" emma:lang="en-US" emma:confidence="0">
                  <emma:literal>growth</emma:literal>
                </emma:interpretation>
                <emma:interpretation id="interp1" emma:lang="en-US" emma:confidence="0">
                  <emma:literal>grow to</emma:literal>
                </emma:interpretation>
                <emma:interpretation id="interp2" emma:lang="en-US" emma:confidence="0">
                  <emma:literal>grow +</emma:literal>
                </emma:interpretation>
                <emma:interpretation id="interp3" emma:lang="en-US" emma:confidence="0">
                  <emma:literal>Growth</emma:literal>
                </emma:interpretation>
                <emma:interpretation id="interp4" emma:lang="en-US" emma:confidence="0">
                  <emma:literal>grow t</emma:literal>
                </emma:interpretation>
              </emma:one-of>
            </emma:emma>
          </inkml:annotationXML>
          <inkml:trace contextRef="#ctx0" brushRef="#br0">996 604 102,'-4'32'35,"1"-9"1,3-23-3,17 21-17,-17-21-6,25-32-2,-18-9-2,0-16-2,-8-16-2,-14-8 1,-15-10-3,-16 2 0,-18 4 0,-16 15 0,-14 20 0,-11 29 0,-4 25 0,6 33 0,3 25 0,13 25 0,9 18 0,16 9 0,21 5 0,19-3 0,17-8 0,18-15 0,17-17 0,20-20 0,19-19 0,13-19 0,5-24 0,7-19 0,2-15 0,-1-19 0,-3-12 0,-10-13 0,-16-7 0,-11 1 0,-12 6 0,-13 11 0,-9 11 0,-8 16 0,-10 17 0,-3 29 0,-2 25 0,1 28 0,1 24 0,3 24 0,1 20 0,3 27 0,2 17 0,1 10 0,1 4 0,1-3 0,-4-8 0,-5-10 0,-8-10 0,-9-20 0,-15-20 0,-12-19 0,-10-23 0,-15-22 0,-11-19 0,-8-25 0,-2-23 0,1-23 0,15-16 0,14-22 0,18-12 0,25-11 0,25-10 0,28-4 0,23-4 0,18 3 0,21 1 0,10 3 0,10 4 0,3 4 0,-1 7 0,-7 7 0,-8 3 0,-10 8 0,-15 9 0,-15 15 0,-15 13 0,-17 11 0,-8 21 0,-12 25 0,-7 26 0,-2 20 0,-3 18 0,1 16 0,1 7 0,1 9 0,2-5 0,0-13 0,-2-16 0,0-14 0,-2-20 0,-1-21 0,-4-16 0,-2-35 0,-3-13 0,-1-18 0,1-12 0,5-13 0,5-12 0,10-2 0,13-2 0,11 9 0,11 8 0,9 10 0,6 10 0,3 13 0,-2 16 0,-7 16 0,-13 20 0,-11 26 0,-12 26 0,-10 22 0,-15 16 0,-9 20 0,-5 9 0,2 7 0,4-5 0,10-15 0,12-15 0,18-22 0,20-22 0,16-24 0,12-21 0,7-21 0,4-20 0,-9-20 0,-10-20 0,-19-15 0,-26-15 0,-21-5 0,-24-2 0,-21 7 0,-16 11 0,-15 17 0,-7 21 0,-1 24 0,11 26 0,0 12-23,19 22-15,23 12-1,18 4 0,27 4 0</inkml:trace>
          <inkml:trace contextRef="#ctx0" brushRef="#br0" timeOffset="499.206">3183 252 110,'2'37'35,"-4"25"2,-3 24-2,-6 18-25,8 19-2,-2 2-2,8-1 0,8-19-2,19-18 0,9-32-4,13-26 0,6-34 0,10-29 0,1-20 0,1-22 0,-4-18 0,-11-15 0,-7-6 0,-11 4 0,-8 10 0,-13 19 0,-8 22 0,-6 33 0,-2 27 0,-16 55 0,6 20 0,1 19 0,5 11 0,9 3 0,15-3 0,16-21 0,10-20 0,13-25 0,8-21 0,10-29 0,-1-19 0,-3-22 0,-11-15 0,-10-17 0,-11-8 0,-15-6 0,-15 2 0,-16 7 0,-9 7 0,-11 9 0,0 15-4,-7 4-9,14 17-17,2 5-8,14 3-2,18 3 2,13-8 0</inkml:trace>
          <inkml:trace contextRef="#ctx0" brushRef="#br0" timeOffset="904.8113">5563 225 104,'0'0'35,"-17"18"1,-28-8 0,-22-3-26,-17 9-5,-26-7-1,-15 4 0,-15-4-3,-3-4-3,6 6-8,8-11-19,22-7-8,32-4 1,27-9 0</inkml:trace>
          <inkml:trace contextRef="#ctx0" brushRef="#br0" timeOffset="717.6091">4934-544 94,'7'36'37,"-5"37"-1,-2 32 2,-2 23-9,4 36-22,-11 10-1,0 13-1,-2-15-2,11-13-3,0-24 0,2-27 0,1-31 0,-1-42 0,-2-35-19,25-18-19,-11-33-2,10-18 1,9-19-1</inkml:trace>
          <inkml:trace contextRef="#ctx0" brushRef="#br0" timeOffset="1310.4168">5441-600 86,'32'23'34,"-13"30"2,-3 31 1,-2 33-9,-6 16-20,2 31-1,-10 5 0,7 4-2,-5-12 0,5-9-3,-3-30-2,3-20 0,-2-29 0,1-32 0,-6-41 0,19-8 0,-3-32 0,6-23 0,6-17 0,9-10 0,13-8 0,9 5 0,3 19 0,4 18 0,1 24 0,-2 31 0,-12 29 0,-9 27 0,-15 22 0,-17 17 0,-8 6 0,-13 3 0,-7-7 0,-4-13 0,3-6 0,-7-22-37,16-18-2,9-15-1,-1-22 0</inkml:trace>
          <inkml:trace contextRef="#ctx0" brushRef="#br0" timeOffset="3775.2481">5722-1851 79,'0'0'32,"0"0"-2,0 0-3,-6 20-9,6-20-6,13 41-3,-4-11-2,8 12-1,-1 7-2,9 7-1,7 1-1,4 2 0,3-6-1,6-8 0,1-8 0,5-8-1,8-10 0,7-8 0,-2-8 1,4-8-1,3-7 0,3-8 0,1-5 0,3-5 0,4-7 0,2-2 0,5-2-1,3 0 2,2 2-1,6 7 1,-2 7-1,0 14 1,-9 9 1,-6 15-1,-10 12 1,-11 14 0,-10 9 0,-15 5 0,-10 2-1,-9 0 1,-9-3-1,-6-8 2,-3-8-3,-1-9 0,1-27 0,0 16 0,0-16 0,21-39 0,2 5 0,7-9 0,8-3 0,6-2 0,8 3 0,5 10 0,7 12 0,3 12 0,-1 11 0,2 14 0,1 9 0,-1 6 0,1 5 0,-3-1 0,1 1 0,1-9 0,1-7 0,2-9 0,1-15 0,-1-11 0,-5-15 0,-4-15 0,-12-11 0,-15-14 0,-12 3-10,-24-2-25,-14 5-3,-8 11-1,-12 18 1</inkml:trace>
          <inkml:trace contextRef="#ctx0" brushRef="#br0" timeOffset="4165.2532">8285-768 82,'0'0'35,"9"16"0,12 20 1,13 15-7,9 6-22,15 18-1,4 3-1,15 15-2,10-2 0,11 1-2,0-5 0,7-1 0,-4-10-1,-3-10-2,-2-9-2,-11-23-8,-6-11-25,-10-13 0,-10-11 0,-10-5-1</inkml:trace>
        </inkml:traceGroup>
      </inkml:traceGroup>
    </inkml:traceGroup>
  </inkml:traceGroup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14:41.8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7-21 71,'0'-27'35,"0"27"1,0 0 1,5 34-7,-1 21-19,10 30-3,-5 18-2,5 27-1,-3 14-1,3 13-2,-3-6 0,-2-9-1,-8-19 1,3-20-1,-4-23 0,0-23 0,-2-21 1,2-36-2,0 0 0,7-16 0,2-23 0,4-13 0,3-10 0,10-9 0,8-6 0,7 1 0,7 8 0,9 9 0,7 15 0,7 16 0,0 15 0,-3 22 0,-4 19 0,-9 19 0,-18 15 0,-17 9 0,-18 7 0,-25 1 0,-20-3 0,-17-7 0,-17-6 0,-10-19 0,0-15 0,3-19 0,9-10-4,11-23-8,27-7-24,17-16-3,31-13 0,21-7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14:42.2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09,'19'14'36,"1"7"1,10 8-1,20 10-28,0 0-3,15 9 0,8 0-2,13 2 1,8-8-2,0-1 0,1-7-1,-10-4 0,-14-6-1,-10-7 1,-17-4-1,-19-1 0,-25-12 1,-11 27-1,-28-6 0,-18 13 0,-16 9 1,-17 10 0,-10 8-1,-7 3 2,4 1-2,7-2 0,12-8 0,17-11 0,15-10 0,18-16-6,34-18-10,0 0-23,0 0 0,38-30-1,3 1 1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14:42.4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104,'16'14'35,"-7"32"2,-2 30 0,7 33-26,-14 14-4,0 23-1,-4-1-2,3 1 0,-1-16-2,2-25-1,0-18-10,2-42-28,-2-45-1,-20-7-1,-3-41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1:57:54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FED301E-59B2-437A-A3C9-756676266291}" emma:medium="tactile" emma:mode="ink">
          <msink:context xmlns:msink="http://schemas.microsoft.com/ink/2010/main" type="writingRegion" rotatedBoundingBox="17739,11438 22166,10175 22589,11656 18161,12919">
            <msink:destinationLink direction="with" ref="{54508A86-2FD0-4795-AE76-68F36CEBE906}"/>
          </msink:context>
        </emma:interpretation>
      </emma:emma>
    </inkml:annotationXML>
    <inkml:traceGroup>
      <inkml:annotationXML>
        <emma:emma xmlns:emma="http://www.w3.org/2003/04/emma" version="1.0">
          <emma:interpretation id="{2363654F-3BB7-4397-9164-AADA05420680}" emma:medium="tactile" emma:mode="ink">
            <msink:context xmlns:msink="http://schemas.microsoft.com/ink/2010/main" type="paragraph" rotatedBoundingBox="17739,11438 22166,10175 22589,11656 18161,1291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FE40A12-9C7C-41BC-BFF8-C97E1F1071BB}" emma:medium="tactile" emma:mode="ink">
              <msink:context xmlns:msink="http://schemas.microsoft.com/ink/2010/main" type="line" rotatedBoundingBox="17739,11438 22166,10175 22589,11656 18161,12919"/>
            </emma:interpretation>
          </emma:emma>
        </inkml:annotationXML>
        <inkml:traceGroup>
          <inkml:annotationXML>
            <emma:emma xmlns:emma="http://www.w3.org/2003/04/emma" version="1.0">
              <emma:interpretation id="{B806441F-D5FC-496F-AA76-D58B6757B991}" emma:medium="tactile" emma:mode="ink">
                <msink:context xmlns:msink="http://schemas.microsoft.com/ink/2010/main" type="inkWord" rotatedBoundingBox="20307,10705 22166,10175 22589,11656 20729,12186"/>
              </emma:interpretation>
              <emma:one-of disjunction-type="recognition" id="oneOf0">
                <emma:interpretation id="interp0" emma:lang="en-US" emma:confidence="0">
                  <emma:literal>=7.7X</emma:literal>
                </emma:interpretation>
                <emma:interpretation id="interp1" emma:lang="en-US" emma:confidence="0">
                  <emma:literal>=7=7X</emma:literal>
                </emma:interpretation>
                <emma:interpretation id="interp2" emma:lang="en-US" emma:confidence="0">
                  <emma:literal>=7-7X</emma:literal>
                </emma:interpretation>
                <emma:interpretation id="interp3" emma:lang="en-US" emma:confidence="0">
                  <emma:literal>+7.7*</emma:literal>
                </emma:interpretation>
                <emma:interpretation id="interp4" emma:lang="en-US" emma:confidence="0">
                  <emma:literal>+7-7*</emma:literal>
                </emma:interpretation>
              </emma:one-of>
            </emma:emma>
          </inkml:annotationXML>
          <inkml:trace contextRef="#ctx0" brushRef="#br0">4142 221 84,'13'-14'30,"-13"14"-9,0 0-6,0 0-7,0 0-6,0 0 0,0 0 1,0 0 0,5 14 0,-10 2-1,-1 4 0,1 1 0,0-3-1,2 1-1,1-1-2,2-18 0,10 18 0,-10-18 0,24-12 0,-4 1 0,-1-5 0,1-7 0,-3-1 1,1-4 1,-7 4 0,-1 0 0,-7 5 1,-4 4 1,1 15 0,-18-14 1,3 14 0,-4 4 0,-4 8 0,-1 2 0,1 2-1,2 5 0,4-3-2,2 2-1,5-3 0,7-2 0,3-15-1,15 16 0,1-14 0,5-9 0,3-1 0,5-8 1,-1 1 0,-1-2 1,-2-1 0,-8 0 0,-4 4 1,-13 14 1,4-18 0,-4 18 1,-28 1 0,5 4 0,1 2 0,-3 4-1,1 0 0,6 1-3,4-4-1,14-8-12,0 0-7,0 0-4,32 8-4,-9-18-3,8 2-3,-2-8 4</inkml:trace>
          <inkml:trace contextRef="#ctx0" brushRef="#br0" timeOffset="865.2789">4607 202 91,'29'-8'33,"5"-5"-8,7 2-10,7-2-14,6 0 0,4 0 0,2 0-1,-5 5 0,2-2-18,-9 9-10,-12-4-5,-2 5-1,-16-2-1,-18 2 17</inkml:trace>
          <inkml:trace contextRef="#ctx0" brushRef="#br0" timeOffset="599.0794">4560-441 67,'-19'23'29,"19"-23"-4,-13 24-4,13-24-4,1 15-5,-1-15-11,25 6-2,-3-9-1,7-5 0,9-5 1,4-3-1,8-2 2,-1-5 0,2 4 0,-2 1 0,-7 4 1,-6 6 1,-7 8 1,-10 9 1,-9 11-1,-7 14 0,-9 8 1,-7 17 1,-7 11-3,-4 19 0,-8 7-1,-1 11 0,3 3 0,2-2 1,5-8-2,7-11-1,6-10 0,10-19 0,2-15-1,5-19 0,4-7-1,-11-19-1,23 10-5,-23-10-10,13-21-7,-13 21-4,4-34-4,-7 15 0,-8-7 3</inkml:trace>
          <inkml:trace contextRef="#ctx0" brushRef="#br0" timeOffset="1922.9494">5708-1108 78,'0'0'36,"-13"-6"-6,-8 25-10,-3 20-8,-7 13-11,-16 17-1,-6 22-2,-12 4 1,-3 0 2,0-3 1,6-11-1,11-18-2,13-21-1,11-28-14,27-14-10,10-34-8,9-9-3,20-4 0,0-9 13</inkml:trace>
          <inkml:trace contextRef="#ctx0" brushRef="#br0" timeOffset="1623.5818">5274-1069 84,'0'0'30,"20"10"-5,-9 4-5,4 14-4,6 6-11,8 9-5,6 6 1,6 6-1,9 9 2,7-1-1,1-1-1,-3-8 1,-1-8 0,-11-11-1,-2-12-2,-10-15-12,-10-18-11,-8-6-6,-13-13-4,-2-2-2,-13-11-1</inkml:trace>
          <inkml:trace contextRef="#ctx0" brushRef="#br0" timeOffset="-3909.1874">1368 447 78,'0'0'31,"25"5"-7,-3-3-8,9-4-7,10-3-8,10-3-1,8-5 0,5-4-1,4-3 1,2 1-1,-5-2-4,-2-2-12,-10 2-5,-9-3-6,-7 8-2,-15 1-1,-8 6 8</inkml:trace>
          <inkml:trace contextRef="#ctx0" brushRef="#br0" timeOffset="-3644.2162">1602 633 79,'0'15'32,"0"-15"0,30-5-13,-1 2-18,7-2-1,6 0 0,5 0 0,7-1 0,-1-3 1,0 5-2,6-4 1,-6-2-1,-1 3-12,-2-1-10,-9-3-8,1 6-2,-13-6 0,5 8 5</inkml:trace>
          <inkml:trace contextRef="#ctx0" brushRef="#br0" timeOffset="-2455.5795">2644-184 52,'-6'26'23,"6"-26"0,16 27-5,-5-11-1,7 2-2,2-5-1,7 0-7,6-5-8,7-5 1,7-4-1,8-2-1,3-9 1,4-1 0,1 0 1,0 0-1,-4 1 1,-9-1 2,-6 8-1,-9 0 1,-7 10 0,-11 9 1,-8 2 0,-9 12 0,-10 6 0,-3 9-1,-7 6 0,-1 14 0,-4 6 0,-3 10-1,0 12 0,4 4 0,0 7-1,6-5 1,2-5-2,6-12 0,5-13 0,5-14-3,5-19 1,2-18-2,-7-16-15,21-10-4,-13-12-7,0-4-3,-7-6 1,1-4 1</inkml:trace>
          <inkml:trace contextRef="#ctx0" brushRef="#br0" timeOffset="-2224.0921">2975 602 81,'9'-25'30,"9"12"-2,5 0-11,5-3-9,7-2-8,7 0 1,7 0-1,4 2-5,4 3-16,-2-6-9,2 6-2,-6-5-1,1 7-1,-11-7 25</inkml:trace>
        </inkml:traceGroup>
      </inkml:traceGroup>
    </inkml:traceGroup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14:38.4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A8E0A653-EB69-4D18-89CF-8985418BD952}" emma:medium="tactile" emma:mode="ink">
          <msink:context xmlns:msink="http://schemas.microsoft.com/ink/2010/main" type="inkDrawing" rotatedBoundingBox="3889,8892 13165,7548 13644,10853 4368,12196" hotPoints="13476,9153 9078,11449 4252,10295 8650,7999" semanticType="enclosure" shapeName="Ellipse">
            <msink:sourceLink direction="with" ref="{24655475-CA57-4589-B041-B1A0A5285416}"/>
          </msink:context>
        </emma:interpretation>
      </emma:emma>
    </inkml:annotationXML>
    <inkml:trace contextRef="#ctx0" brushRef="#br0">9198 268 91,'9'-20'30,"-32"-6"0,-18 2 1,-29 7-22,-36-6-2,-35 3-1,-40-5 1,-35 5-1,-31-1 0,-29 10-1,-28 1 0,-30 6-2,-25 4-1,-20 6 0,-18 4-1,-12 6 1,-14 6-1,-10 10 0,-6 7-1,2 11 1,3 8 0,7 13-1,16 13 0,12 10 0,22 11 0,22 9-1,20 9 1,38 8 0,32 10 0,43 3 0,35 5 1,48 4 0,41 4 0,52 5 0,46-4-1,48-1 2,41-6-1,39-4-1,41-10-1,34-9 1,33-12 0,33-13-1,26-14 1,25-12-1,26-15 0,15-9 1,12-8 0,11-13 0,9-11-1,6-8 1,3-12 0,-2-6-1,-3-13 1,-6-14 0,-1-10-1,-12-14 1,-8-13 0,-14-13 0,-20-14 1,-23-16-1,-26-16 1,-24-14-1,-32-13-1,-32-14 1,-33-12 1,-36-17-2,-36-5 1,-37-3 1,-32 7-2,-36 5 0,-24 12-3,-31 6-11,-11 27-21,-10 30-2,0 19 1,12 31-2</inkml:trace>
  </inkml:traceGroup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14:48.8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8F703841-4E8C-4C12-AED2-EC6AA15CDAD9}" emma:medium="tactile" emma:mode="ink">
          <msink:context xmlns:msink="http://schemas.microsoft.com/ink/2010/main" type="writingRegion" rotatedBoundingBox="12818,7684 16505,7684 16505,10130 12818,10130"/>
        </emma:interpretation>
      </emma:emma>
    </inkml:annotationXML>
    <inkml:traceGroup>
      <inkml:annotationXML>
        <emma:emma xmlns:emma="http://www.w3.org/2003/04/emma" version="1.0">
          <emma:interpretation id="{D0AF81F6-B028-4FC1-95FD-E2353D33C44A}" emma:medium="tactile" emma:mode="ink">
            <msink:context xmlns:msink="http://schemas.microsoft.com/ink/2010/main" type="paragraph" rotatedBoundingBox="12818,7684 16505,7684 16505,10130 12818,1013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36D052B-5A8A-4DDC-86C2-73239DC129B3}" emma:medium="tactile" emma:mode="ink">
              <msink:context xmlns:msink="http://schemas.microsoft.com/ink/2010/main" type="line" rotatedBoundingBox="12818,7684 16505,7684 16505,10130 12818,10130"/>
            </emma:interpretation>
          </emma:emma>
        </inkml:annotationXML>
        <inkml:traceGroup>
          <inkml:annotationXML>
            <emma:emma xmlns:emma="http://www.w3.org/2003/04/emma" version="1.0">
              <emma:interpretation id="{B4B6C21F-7909-4545-BF58-A80E4314FE89}" emma:medium="tactile" emma:mode="ink">
                <msink:context xmlns:msink="http://schemas.microsoft.com/ink/2010/main" type="inkWord" rotatedBoundingBox="12818,7684 16505,7684 16505,10130 12818,10130"/>
              </emma:interpretation>
              <emma:one-of disjunction-type="recognition" id="oneOf0">
                <emma:interpretation id="interp0" emma:lang="en-US" emma:confidence="0">
                  <emma:literal>no</emma:literal>
                </emma:interpretation>
                <emma:interpretation id="interp1" emma:lang="en-US" emma:confidence="0">
                  <emma:literal>in,</emma:literal>
                </emma:interpretation>
                <emma:interpretation id="interp2" emma:lang="en-US" emma:confidence="0">
                  <emma:literal>war</emma:literal>
                </emma:interpretation>
                <emma:interpretation id="interp3" emma:lang="en-US" emma:confidence="0">
                  <emma:literal>won</emma:literal>
                </emma:interpretation>
                <emma:interpretation id="interp4" emma:lang="en-US" emma:confidence="0">
                  <emma:literal>wt.</emma:literal>
                </emma:interpretation>
              </emma:one-of>
            </emma:emma>
          </inkml:annotationXML>
          <inkml:trace contextRef="#ctx0" brushRef="#br0">8665-2029 65,'-5'16'30,"-4"0"2,9 12 1,-2 11-7,-3 4-16,8 16-1,-6 1-1,12 13-1,-2-2-1,14 6-2,6-10-1,12-5-1,9-10 0,9-9-1,7-13-1,5-14 1,4-12-1,0-15 1,-2-10-1,-3-13 0,-4-11 1,2-8-1,-2-2 0,-2-2 0,0 0 0,1 2 0,-1 9 1,4 8-1,-2 17 1,-2 14 0,-5 10 0,-4 17 1,-5 8-1,-7 15 0,-9 3 0,-9 4 0,-10-5 0,-3-6 0,-6-6 1,-2-9-2,-2-24 0,0 0 0,30-20 0,-3-14 0,12-8 0,9-12 0,11-1 0,6 0 0,6 9 0,2 12 0,0 18 0,-2 16 0,-3 14 0,-6 18 0,-3 11 0,-2 7 0,2 1 0,1 3 0,1-10 0,4-7 0,10-8 0,5-15 0,2-12 0,0-13 0,-4-14 0,-5-17 0,-11-17 0,-17-16 0,-11-5-6,-27-11-33,-11-3 1,-12 9-2,-7 8 1</inkml:trace>
          <inkml:trace contextRef="#ctx0" brushRef="#br0" timeOffset="873.6109">12331 379 99,'-18'-20'32,"-14"-15"1,-5-10-2,-13-8-25,-17-18-1,-12-7 0,-15-17 1,-6-6-2,-8-11 0,-4-2-1,-9-10-1,2-3 0,-2 3 0,5 5 0,8 10-1,12 17 1,12 12 0,15 21 0,13 18 1,17 25-1,11 23 0,12 23 1,3 15-1,8 15-2,-2 11 0,0 8 0,0 2 0,-2-2 0,-2-12 0,4-10 0,-2-11 0,4-15 0,5-14 0,0-17 0,0 0 0,25-39 0,-9 0 0,-2-9 0,6-9 0,-6-9 0,-4-3 0,-1 0 0,0 6 0,-5 7 0,-1 11 0,3 8 0,1 8 0,-7 29 0,30-18 0,0 26 0,17 4 0,17 4 0,17 4 0,14-10-6,18 6-32,16-5 0,11-9-2,13-2 0</inkml:trace>
        </inkml:traceGroup>
      </inkml:traceGroup>
    </inkml:traceGroup>
  </inkml:traceGroup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14:53.0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0 97,'0'0'37,"3"32"1,-5 30 0,6 33-24,-11 13-4,9 26-1,-8 3-1,6 5-4,-2-12-4,4-18 0,2-20 0,-11-35-24,3-28-14,4-29-3,-7-20 2,5-8-2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14:45.5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992D6FCD-4B0B-4AE6-A311-5009CC495895}" emma:medium="tactile" emma:mode="ink">
          <msink:context xmlns:msink="http://schemas.microsoft.com/ink/2010/main" type="writingRegion" rotatedBoundingBox="4266,8610 10439,8949 10287,11717 4114,11378"/>
        </emma:interpretation>
      </emma:emma>
    </inkml:annotationXML>
    <inkml:traceGroup>
      <inkml:annotationXML>
        <emma:emma xmlns:emma="http://www.w3.org/2003/04/emma" version="1.0">
          <emma:interpretation id="{08307556-C530-411D-B28D-F6D1A43E349A}" emma:medium="tactile" emma:mode="ink">
            <msink:context xmlns:msink="http://schemas.microsoft.com/ink/2010/main" type="paragraph" rotatedBoundingBox="4266,8610 10439,8949 10287,11717 4114,1137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CFA03C4-25D8-46E6-A1BF-54E2524CEF0A}" emma:medium="tactile" emma:mode="ink">
              <msink:context xmlns:msink="http://schemas.microsoft.com/ink/2010/main" type="line" rotatedBoundingBox="4266,8610 10439,8949 10287,11717 4114,11378"/>
            </emma:interpretation>
          </emma:emma>
        </inkml:annotationXML>
        <inkml:traceGroup>
          <inkml:annotationXML>
            <emma:emma xmlns:emma="http://www.w3.org/2003/04/emma" version="1.0">
              <emma:interpretation id="{AC9A1301-C18C-4E03-BB3B-93DCB10192BC}" emma:medium="tactile" emma:mode="ink">
                <msink:context xmlns:msink="http://schemas.microsoft.com/ink/2010/main" type="inkWord" rotatedBoundingBox="4266,8610 10439,8949 10287,11717 4114,11378"/>
              </emma:interpretation>
              <emma:one-of disjunction-type="recognition" id="oneOf0">
                <emma:interpretation id="interp0" emma:lang="en-US" emma:confidence="1">
                  <emma:literal>decay</emma:literal>
                </emma:interpretation>
                <emma:interpretation id="interp1" emma:lang="en-US" emma:confidence="0">
                  <emma:literal>decoy</emma:literal>
                </emma:interpretation>
                <emma:interpretation id="interp2" emma:lang="en-US" emma:confidence="0">
                  <emma:literal>deary</emma:literal>
                </emma:interpretation>
                <emma:interpretation id="interp3" emma:lang="en-US" emma:confidence="0">
                  <emma:literal>delay</emma:literal>
                </emma:interpretation>
                <emma:interpretation id="interp4" emma:lang="en-US" emma:confidence="0">
                  <emma:literal>decals</emma:literal>
                </emma:interpretation>
              </emma:one-of>
            </emma:emma>
          </inkml:annotationXML>
          <inkml:trace contextRef="#ctx0" brushRef="#br0">1113 573 108,'0'0'35,"21"16"2,-26-39-1,-17-24-19,-10-9-11,-21-21-2,-16-8 0,-22-8-1,-7 10-1,-14 11 1,-2 30-3,0 28 0,8 42 0,6 31 0,18 35 0,15 22 0,22 17 0,20 4 0,29-4 0,23-12 0,24-19 0,17-24 0,19-25 0,7-22 0,9-23 0,4-15 0,-4-21 0,-3-17 0,-10-15 0,-4-13 0,-19-21-7,1-2-20,-16-23-13,-11-15 1,-15-12 1,-12-14 1</inkml:trace>
          <inkml:trace contextRef="#ctx0" brushRef="#br0" timeOffset="202.8026">1002-1049 115,'-23'-43'37,"7"45"2,13 51-2,3 41-21,18 52-5,-8 27-11,13 33 0,0 20 0,4 9 0,-4-9 0,0-24 0,-3-29 0,-4-34 0,-4-36 0,-4-36 0,0-33 0,-8-34-25,6-62-15,4-13-1,3-19 0</inkml:trace>
          <inkml:trace contextRef="#ctx0" brushRef="#br0" timeOffset="530.4067">1485 208 98,'55'27'35,"7"-2"2,9-4-1,11-3-9,1-16-20,6-6-2,-10-19-2,-1-9 0,-10-12-1,-13-12 0,-20-8-2,-24-1 0,-20 2 0,-27 10 0,-19 17 0,-16 26 0,-11 22 0,-8 36 0,-3 25 0,11 25 0,8 18 0,22 10 0,18 2 0,25-7 0,24-11 0,24-23 0,23-19 0,16-36-4,20-21-35,14-22-1,13-19 0,8-18 0</inkml:trace>
          <inkml:trace contextRef="#ctx0" brushRef="#br0" timeOffset="1201.2154">3608-80 128,'-25'-52'37,"-30"15"2,-19 25-4,-26 17-25,-3 29-4,-15 23-6,8 28 0,5 15 0,22 15 0,20 6 0,28 2 0,28-11 0,24-11 0,28-17 0,22-20 0,21-16 0,9-23 0,19-5 0,-4-31-23,14-2-7,-6-19-2,8-1-2,-6-12 2,8-3 0,-3-7 4,-8-11 7,0 4 10,-14-9 11,-14-7 21,-17-4 2,-22 2 2,-27 1 4,-27 12 0,-28 10 3,-25 27 1,-27 17-5,-7 45-19,-21 18 0,3 35-4,2 11-5,19 22 0,19 1 0,26-3 0,29-11 0,31-24 0,24-20 0,24-29 0,15-25 0,11-27 0,1-24 0,0-24 0,-5-17 0,-14-16 0,-15-8 0,-13-1 0,-14 7 0,-10 10 0,-8 18 0,-12 27 0,-3 32 0,-3 38 0,-1 28 0,2 26 0,-1 18 0,3 15 0,2 3 0,3-5 0,4-18 0,2-27 0,10-18-3,-5-38-28,18-21-3,3-29-1,15-17 1,-3-20-1,8-14 1,-5-10 3</inkml:trace>
          <inkml:trace contextRef="#ctx0" brushRef="#br0" timeOffset="1622.4208">5165-71 132,'-11'48'32,"-3"21"2,7 31-1,-2 5-21,18 16-6,0-7-2,10-11-2,11-20-2,20-22 0,11-27 0,15-29 0,9-23 0,4-26 0,4-20 0,5-25 0,-6-14 0,-5-11 0,-8-5 0,-15-1 0,-11 10 0,-10 18 0,-13 12 0,-12 26 0,-6 26 0,-12 28 0,11 41 0,-13 30 0,-5 29 0,-2 28 0,-5 28 0,-6 22 0,-1 11 0,-6 3 0,-7 0 0,-5-9 0,-5-12 0,-8-18 0,-6-22 0,-12-20 0,-12-24 0,-10-23 0,-11-25 0,-11-32 0,-3-21 0,-13-36-32,7-19-3,4-20-3,12-25-2,23-11-1</inkml:trace>
        </inkml:traceGroup>
      </inkml:traceGroup>
    </inkml:traceGroup>
  </inkml:traceGroup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14:52.3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86DF82C7-A61D-43A4-8227-D07973BD992E}" emma:medium="tactile" emma:mode="ink">
          <msink:context xmlns:msink="http://schemas.microsoft.com/ink/2010/main" type="writingRegion" rotatedBoundingBox="17823,9520 20335,9520 20335,11162 17823,11162"/>
        </emma:interpretation>
      </emma:emma>
    </inkml:annotationXML>
    <inkml:traceGroup>
      <inkml:annotationXML>
        <emma:emma xmlns:emma="http://www.w3.org/2003/04/emma" version="1.0">
          <emma:interpretation id="{DF0ED331-4EE3-4853-A869-CAE1A0630666}" emma:medium="tactile" emma:mode="ink">
            <msink:context xmlns:msink="http://schemas.microsoft.com/ink/2010/main" type="paragraph" rotatedBoundingBox="17823,9520 20335,9520 20335,11162 17823,1116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61C6B79-C612-4F11-B8CD-C757B0DB9857}" emma:medium="tactile" emma:mode="ink">
              <msink:context xmlns:msink="http://schemas.microsoft.com/ink/2010/main" type="line" rotatedBoundingBox="17823,9520 20335,9520 20335,11162 17823,11162"/>
            </emma:interpretation>
          </emma:emma>
        </inkml:annotationXML>
        <inkml:traceGroup>
          <inkml:annotationXML>
            <emma:emma xmlns:emma="http://www.w3.org/2003/04/emma" version="1.0">
              <emma:interpretation id="{C7B11EF1-3C7D-4F20-AEDD-F759A260A017}" emma:medium="tactile" emma:mode="ink">
                <msink:context xmlns:msink="http://schemas.microsoft.com/ink/2010/main" type="inkWord" rotatedBoundingBox="17823,9520 20335,9520 20335,11162 17823,11162"/>
              </emma:interpretation>
            </emma:emma>
          </inkml:annotationXML>
          <inkml:trace contextRef="#ctx0" brushRef="#br0">-4-14 87,'0'-16'33,"0"16"1,5 28 1,4 35-20,-3 10-6,4 31-3,-4 16 0,4 24-1,-1 9-1,4 3 0,-6-6-1,3-12-1,-4-22-2,1-20 1,-2-19-1,-1-26 0,-1-21 0,-3-30-1,0 0 0,25-33 2,-10-14 0,2-11 0,6-14 0,11-8-1,4-1 1,11 4 0,7 10 0,9 15-2,5 16 2,4 17-1,5 21 0,-6 24 1,-4 19 0,-14 17 0,-14 13 0,-18 8-1,-23 4 2,-21 2-2,-24-7 0,-20-9 0,-19-14 0,-12-15 0,-6-17 0,3-16-2,8-13 0,13-21-4,26-4-20,22-25-12,25-4 0,30-10-1,26-5 0</inkml:trace>
          <inkml:trace contextRef="#ctx0" brushRef="#br0" timeOffset="421.2051">2404 203 99,'16'5'34,"-16"-5"1,-46 39 2,-2 0-28,-32 6-2,-12 14 0,-24 3 0,-1 9-1,-11-2-2,10 1-1,6-12-1,16-4 0,18-11-1,21-6 1,25-7-2,30-3 0,29-4 0,26 4 0,18-1 0,20 6 0,10 4 0,11 1 0,2-1 0,2 1 0,-11-3 0,-9-4 0,-9-1 0,-16-8 0,-16-3 0,-12-6 0,-11-3 0,-32-9-4,23 2-11,-23-2-23,-2-32-2,4 5 2,11-7-1</inkml:trace>
        </inkml:traceGroup>
      </inkml:traceGroup>
    </inkml:traceGroup>
  </inkml:traceGroup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14:59.5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AF2C3471-348C-40C6-84E7-2F55D63C4FFC}" emma:medium="tactile" emma:mode="ink">
          <msink:context xmlns:msink="http://schemas.microsoft.com/ink/2010/main" type="writingRegion" rotatedBoundingBox="1844,8025 14690,9450 14320,12784 1474,11359"/>
        </emma:interpretation>
      </emma:emma>
    </inkml:annotationXML>
    <inkml:traceGroup>
      <inkml:annotationXML>
        <emma:emma xmlns:emma="http://www.w3.org/2003/04/emma" version="1.0">
          <emma:interpretation id="{40630C5C-3550-4193-8A88-0C569AC58B93}" emma:medium="tactile" emma:mode="ink">
            <msink:context xmlns:msink="http://schemas.microsoft.com/ink/2010/main" type="paragraph" rotatedBoundingBox="1844,8025 14690,9450 14320,12784 1474,1135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FB80E30-5D4E-4D99-8A7B-E9579FA71B86}" emma:medium="tactile" emma:mode="ink">
              <msink:context xmlns:msink="http://schemas.microsoft.com/ink/2010/main" type="line" rotatedBoundingBox="1844,8025 14690,9450 14320,12784 1474,11359"/>
            </emma:interpretation>
          </emma:emma>
        </inkml:annotationXML>
        <inkml:traceGroup>
          <inkml:annotationXML>
            <emma:emma xmlns:emma="http://www.w3.org/2003/04/emma" version="1.0">
              <emma:interpretation id="{2D87AAF9-D38C-4B20-A50A-D2797127C8C8}" emma:medium="tactile" emma:mode="ink">
                <msink:context xmlns:msink="http://schemas.microsoft.com/ink/2010/main" type="inkWord" rotatedBoundingBox="1805,8377 6640,8913 6430,10803 1596,10267"/>
              </emma:interpretation>
              <emma:one-of disjunction-type="recognition" id="oneOf0">
                <emma:interpretation id="interp0" emma:lang="en-US" emma:confidence="1">
                  <emma:literal>decay</emma:literal>
                </emma:interpretation>
                <emma:interpretation id="interp1" emma:lang="en-US" emma:confidence="0">
                  <emma:literal>decals</emma:literal>
                </emma:interpretation>
                <emma:interpretation id="interp2" emma:lang="en-US" emma:confidence="0">
                  <emma:literal>decoy</emma:literal>
                </emma:interpretation>
                <emma:interpretation id="interp3" emma:lang="en-US" emma:confidence="0">
                  <emma:literal>delay</emma:literal>
                </emma:interpretation>
                <emma:interpretation id="interp4" emma:lang="en-US" emma:confidence="0">
                  <emma:literal>decaf</emma:literal>
                </emma:interpretation>
              </emma:one-of>
            </emma:emma>
          </inkml:annotationXML>
          <inkml:trace contextRef="#ctx0" brushRef="#br0">964 484 82,'-2'18'30,"2"-18"1,0 0-3,5-21-13,-8-2-4,-1-2-2,-10-16-1,-4-4-2,-15-13-1,-7-3-1,-17-3-1,-8 5-1,-14 8 0,-6 15-1,-7 18 1,-1 24 0,4 28 0,7 28 1,9 18-1,18 21 2,9 8-1,18 8-3,17-5 0,18-5 0,13-16 0,19-15 0,10-21 0,10-17 0,11-17 0,4-17 0,4-13 0,1-13 0,-3-10 0,-5-7 0,-3-4 0,-9-8 0,-1 5 0,-17-11-12,4 7-15,-11-3-11,-6-3-1,-5 3 1,-3-7 1</inkml:trace>
          <inkml:trace contextRef="#ctx0" brushRef="#br0" timeOffset="265.2029">886-800 102,'-9'-34'34,"9"34"3,-7 45-2,3 26-17,9 39-8,-6 20-1,10 28-2,-6 8-4,10 6-3,-1-10 0,4-9 0,-2-21 0,4-20 0,0-25 0,-4-23 0,2-18 0,-5-19 0,5-9-2,-16-18-29,3-36-7,1 0-2,-1-8 2,1-8-2</inkml:trace>
          <inkml:trace contextRef="#ctx0" brushRef="#br0" timeOffset="624.008">1295 260 96,'57'-11'33,"5"8"0,7-8 2,6-5-22,9 7-5,-6-10-1,0-3-1,-10-10-2,-4-1-1,-14-7-1,-17 1-1,-17 0-1,-19 2 1,-20 5-1,-16 14 0,-13 13 0,-12 21 1,-7 16 1,-4 25 0,0 14 1,11 16 0,9 4-1,20 5-2,13-2 0,24-5 0,16-14 0,17-17 0,15-13 0,11-19 0,13-8 0,-1-21-27,7-15-12,9-9 0,0-8 0,9-6-1</inkml:trace>
          <inkml:trace contextRef="#ctx0" brushRef="#br0" timeOffset="873.6109">3013-106 88,'-18'-45'33,"-26"13"2,-11 20 2,-11 26-16,-18 14-10,2 35 0,-10 13-1,12 24-1,7 7-9,21 10 0,17-3 0,22-6 0,20-15 0,24-19 0,18-18 0,15-24 0,15-15 0,3-27-2,12-8-23,-7-14-14,4-13 0,-2-8 0,-4-6 0</inkml:trace>
          <inkml:trace contextRef="#ctx0" brushRef="#br0" timeOffset="1294.8166">3719-163 74,'-27'-41'33,"-22"9"1,-14 19 3,-10 24-9,-17 9-16,3 35-1,-8 11-1,15 24-1,11 8-4,23 7-3,17 0-2,27-9 0,24-16 0,17-21 0,18-22 0,10-24 0,10-20 0,-1-20 0,-1-19 0,-11-17 0,-11-15 0,-10-11 0,-13-5 0,-10 3 0,-4 9 0,-11 11 0,-3 18 0,0 26 0,-2 27 0,-4 41 0,4 21 0,4 18 0,-6 9 0,2 9 0,2-2 0,3-12 0,8-15 0,-1-24 0,15-17-21,-1-26-16,8-22-1,7-19 0,5-20-1</inkml:trace>
          <inkml:trace contextRef="#ctx0" brushRef="#br0" timeOffset="1716.0217">4093-195 110,'-4'16'35,"-1"30"2,1 29 0,4 23-24,-5 5-5,7 7-1,1-5-2,17-7-2,3-22-3,12-26 0,12-23 0,8-22 0,7-19 0,7-18 0,1-13 0,-6-19 0,0-9 0,-7-7 0,-9-3 0,-11 1 0,-8 5 0,-10 10 0,-5 10 0,-6 14 0,-5 17 0,-3 26 0,7 17 0,-1 30 0,4 24 0,4 19 0,-1 23 0,-1 13 0,-1 13 0,-6 5 0,-10-6 0,-9-6 0,-13-13 0,-7-16 0,-10-19 0,-11-18 0,-6-18 0,-8-29 0,-2-20 0,-13-31-20,4-20-19,2-16 0,8-13 0,15-10-1</inkml:trace>
        </inkml:traceGroup>
        <inkml:traceGroup>
          <inkml:annotationXML>
            <emma:emma xmlns:emma="http://www.w3.org/2003/04/emma" version="1.0">
              <emma:interpretation id="{87BB2B9F-8BA1-4284-A428-863C4CFA7109}" emma:medium="tactile" emma:mode="ink">
                <msink:context xmlns:msink="http://schemas.microsoft.com/ink/2010/main" type="inkWord" rotatedBoundingBox="9565,8881 14690,9450 14320,12784 9195,12216"/>
              </emma:interpretation>
              <emma:one-of disjunction-type="recognition" id="oneOf1">
                <emma:interpretation id="interp5" emma:lang="en-US" emma:confidence="0">
                  <emma:literal>yep*</emma:literal>
                </emma:interpretation>
                <emma:interpretation id="interp6" emma:lang="en-US" emma:confidence="0">
                  <emma:literal>y = (2*</emma:literal>
                </emma:interpretation>
                <emma:interpretation id="interp7" emma:lang="en-US" emma:confidence="0">
                  <emma:literal>y ¥2*</emma:literal>
                </emma:interpretation>
                <emma:interpretation id="interp8" emma:lang="en-US" emma:confidence="0">
                  <emma:literal>y = ¥2*</emma:literal>
                </emma:interpretation>
                <emma:interpretation id="interp9" emma:lang="en-US" emma:confidence="0">
                  <emma:literal>y ¥27*</emma:literal>
                </emma:interpretation>
              </emma:one-of>
            </emma:emma>
          </inkml:annotationXML>
          <inkml:trace contextRef="#ctx0" brushRef="#br0" timeOffset="2839.2363">7808 696 91,'-7'41'33,"9"21"0,-4 16 3,0 9-19,8 22-8,-12-1-2,8 10-1,0-13-2,10-7-1,8-22-1,14-17 0,7-20-2,12-23-1,8-18 1,3-19 1,0-18-1,-4-18 1,-6-18-1,-8-14 1,-11-12 0,-12-4-1,-10 0 0,-8 9 0,-3 10 0,-6 17 0,-1 23 0,0 30 1,-1 35 0,3 40 0,3 30 0,3 25 0,5 25 1,-1 22 0,0 14-2,2 4 0,-4-2 0,-5-16 0,-5-13 0,-8-16 0,-10-20 0,-7-23 0,-13-24 0,-8-24 0,-6-25 0,-7-21 0,1-18 0,1-30 0,12-13-12,-1-25-23,22-16-6,17-8 2,17-8-1</inkml:trace>
          <inkml:trace contextRef="#ctx0" brushRef="#br0" timeOffset="3073.2393">8890 1055 88,'43'-14'36,"5"2"0,3 1 2,1-5-11,12 11-20,-6-4 0,5 3-3,-5 1-2,-2 0-3,-8 5-3,-18-9-9,-5 3-21,-25 6-4,0 0 1,-18 22-1</inkml:trace>
          <inkml:trace contextRef="#ctx0" brushRef="#br0" timeOffset="3260.4418">9037 1366 115,'-17'22'36,"17"-22"2,-2 16-2,25-11-26,4-8-5,12 1-1,7-2-1,13 1-2,10-3-2,2-4-7,9 3-22,-12-2-7,-6-7-1,-5-2 0,-7-5-1</inkml:trace>
          <inkml:trace contextRef="#ctx0" brushRef="#br0" timeOffset="16193.0074">10274-23 69,'0'0'33,"-32"-9"0,10 38 2,-3 35-13,-7 14-10,4 40-3,-8 19 0,10 33-2,-5 21-2,12 20 0,3 8-2,11 10 0,5 1-2,10-4 1,12-7 1,11-17-3,12-11 1,8-21-1,8-17 1,3-21-2,1-23 1,-2-22-2,-6-18-7,-15-32-16,-1-17-12,-3-24-2,-8-19 1,0-19-1</inkml:trace>
          <inkml:trace contextRef="#ctx0" brushRef="#br0" timeOffset="15444.198">11727 1459 69,'-20'-2'33,"-12"2"-1,-21-5 4,-16 0-14,-11 8-10,-24-6-2,-1 10 0,-14-7-1,7 9-3,-3-6-2,6 1-1,4-3-1,13-2-1,8-1-1,13-3-3,16 6-3,3-6-10,24 9-18,6 6-5,22-10 2,-12 34-1</inkml:trace>
          <inkml:trace contextRef="#ctx0" brushRef="#br0" timeOffset="15210.1949">10476 522 49,'0'0'26,"20"12"1,-20-12-2,0 0-7,5 23-2,-5-23-1,0 0-2,-16 13-2,16-13-3,0 0-1,0 0-2,0 0-2,22-6-1,-1-8-1,13-2-1,5-2 1,13-1-1,4 1 0,7 2 0,1 9 0,-4 9 0,2 10 0,-8 16-1,-6 15 1,-13 14 1,-11 9-1,-16 12 0,-13 4 1,-11 7 0,-19-4 0,-10-5 0,-10-9 0,-6-12 1,-1-16-1,2-16 0,3-17-1,7-19 1,9-14-1,13-14 0,12-8 0,12-3 0,13 2 0,14 5-1,13 9 2,10 14-1,7 15 0,8 12 0,3 10 0,2 8 0,-4 5 0,-3 4 1,-6-4-2,-9-4-1,1 0-6,-13-11-17,0-1-11,3 0 0,3 0 0,4 3-1</inkml:trace>
          <inkml:trace contextRef="#ctx0" brushRef="#br0" timeOffset="15803.0025">10354 1911 92,'16'21'33,"-16"-21"1,41 21 0,0-10-24,-6-9-2,17 1-2,3-8 0,12 2-2,6-6 0,6 0-2,-1 0 1,-5 0-2,-9 2 0,-9 5 0,-14 6 0,-14 15 1,-11 13-1,-11 16 1,-18 13 0,-6 13 0,-4 10 2,0 12-2,-2 0-2,5-2 0,2-8 0,6-12 0,8-11 0,3-15 0,2-11-2,-1-21-5,0-16-13,0 0-18,-5-27-1,-7-17 0,-8-16-1</inkml:trace>
          <inkml:trace contextRef="#ctx0" brushRef="#br0" timeOffset="16567.4124">11348 280 87,'7'-38'33,"11"24"1,14 21 1,11 22-21,19 38-6,0 22-2,13 36 0,0 28-2,5 33 0,-9 15-1,-9 18 0,-18 7-1,-15 0 1,-24-7 0,-14-15-2,-16-26 0,-10-23 0,-8-25 0,1-27-1,1-27-1,5-26-2,16-16-8,4-29-23,16-24-4,15-27 1,10-24-1</inkml:trace>
          <inkml:trace contextRef="#ctx0" brushRef="#br0" timeOffset="16910.6164">12191 141 95,'0'0'33,"32"3"0,-5 19 0,3 10-25,15 19-1,-1 5-2,8 11 0,5 8-1,8 5-1,-1-4-1,4-1 0,-6-9-1,-5-7 0,-5-8-2,-10-13-1,-6-8-4,-16-20-7,-3-2-15,-17-8-8,9-25 1,-9-2-2,-3-14 2</inkml:trace>
          <inkml:trace contextRef="#ctx0" brushRef="#br0" timeOffset="17113.4191">12899 143 99,'-23'26'35,"-7"26"2,-6 30-6,-15 9-19,-1 24-2,-14 1-3,2 8-2,-2-12-2,8-12-2,8-15-2,2-31-15,10-13-20,21-20-2,17-21 1,-4-21-1</inkml:trace>
        </inkml:traceGroup>
      </inkml:traceGroup>
    </inkml:traceGroup>
  </inkml:traceGroup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  <inkml:channelProperty channel="T" name="resolution" value="1" units="1/dev"/>
        </inkml:channelProperties>
      </inkml:inkSource>
      <inkml:timestamp xml:id="ts0" timeString="2016-01-19T00:26:13.42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20 0 76 0,'6'19'34'15,"-6"-19"-7"-15,0 22-6 16,7-1-4-16,-7 0-1 15,0 4-1-15,-6 3-2 16,6 11-3-16,0 0-1 16,-5 9-1-16,2-1-1 15,3 12-5-15,-7-1-2 0,7 6 0 16,-8 10 0-16,8 0 0 16,-4 4 0-16,4 5 0 15,0 2 0-15,0 4 0 16,0 3 0-16,0-4 0 15,0 9 0-15,0 0 0 16,0 2 0-16,4 7 0 16,-4 3 0-16,10 1 0 15,-10 4 0-15,6 4 0 16,0 1 0-16,-6 6 0 16,7-5 0-16,-7 1 0 15,5-6 0-15,-5 5 0 16,0-5 0-16,4 0 0 0,-4-5 0 15,0-2 0-15,0-1 0 16,0-5 0-16,0 3 0 16,0-3 0-16,-4 3 0 15,4-1 0-15,0 3 0 16,0 3 0-16,0-1 0 16,0-1 0-16,0 6 0 15,0 5 0-15,0-6 0 16,0 2 0-16,4 6 0 15,-4-4 0-15,0-1 0 16,8 4 0-16,-8 0 0 16,0 2 0-16,0-2 0 15,0 1 0-15,0 0 0 0,0 5 0 16,0-4 0-16,0 5 0 16,0-3 0-16,0-1 0 15,0 3 0-15,0-1 0 16,0 3 0-16,0-2 0 15,0 0 0-15,0-3 0 16,0-1 0-16,0-3 0 16,3-4 0-16,-3-7 0 15,0-2 0-15,0 0 0 16,5 0 0-16,-5-3 0 16,0-4 0-16,0 3 0 15,6-4 0-15,-6-2 0 0,0-1 0 16,0-3 0-16,0-2 0 15,0 0 0-15,0-2 0 16,0 5 0 0,0-5 0-16,-7-4 0 15,7 3 0-15,-7-4 0 0,7-8 0 16,-8 2 0-16,8-4 0 16,0-10 0-16,0 2 0 15,0-15 0-15,8 1 0 16,-8-12 0-16,8-5 0 15,-8-14 0-15,0-20 0 16,0 0-50-16,0 0-3 16,0-20 0-16,-5-18-1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  <inkml:channelProperty channel="T" name="resolution" value="1" units="1/dev"/>
        </inkml:channelProperties>
      </inkml:inkSource>
      <inkml:timestamp xml:id="ts0" timeString="2016-01-19T00:26:14.41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28 77 0,'19'12'40'16,"0"-12"-3"-16,12 9-8 0,2-9-7 15,13 0-5-15,8 5-3 16,12 1-2-16,13-6-5 16,10 6-7-16,6-6 0 15,18 7 0-15,6-7 0 16,14 9 0-16,1-9 0 15,12 6 0-15,11-6 0 16,7 0 0-16,6 0 0 16,2 0 0-16,4 0 0 15,7-7 0-15,1-1 0 16,2 1 0-16,0-1 0 16,0 1 0-16,0-2 0 0,1 1 0 15,-9 2 0-15,-2-1 0 16,-7 4 0-16,-5-3 0 15,-13 6 0-15,-7-11 0 16,-14 11 0 0,-6-7 0-16,-17 7 0 0,-11 0 0 15,-12 0 0-15,-11 0 0 16,-16 0 0-16,-14 0 0 16,-10 0 0-16,-17 0 0 15,-16 0 0-15,0 0-34 16,-4 21-16-16,-20-21 0 15,-5 10-1-15,-9-7 2 16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  <inkml:channelProperty channel="T" name="resolution" value="1" units="1/dev"/>
        </inkml:channelProperties>
      </inkml:inkSource>
      <inkml:timestamp xml:id="ts0" timeString="2016-01-19T00:26:15.303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-2454-84 112 0,'12'25'44'16,"3"1"0"-16,16 9-11 15,1-4-11-15,16 11-22 16,9-4 0-16,7 4 0 16,10-3 0-16,2 3 0 0,1-4 0 15,6-4 0-15,-2-1 0 16,-4-6 0-16,-1-1 0 15,-13-12 0-15,-1 2-44 16,-5-11-4-16,-5-5-1 16,-5 0 0-16,-2-13-1 15</inkml:trace>
  <inkml:trace contextRef="#ctx0" brushRef="#br0" timeOffset="-296.945">-1645-192 108 0,'0'0'40'0,"0"0"1"16,-15-20-23-16,15 20-3 16,-33 23-4-16,14-1-1 0,-10 4-3 15,0 16-2-15,-11 6-5 16,-4 9 0-16,-8 3 0 15,-2 5 0-15,-3-2 0 16,5 2 0-16,0-5 0 16,2-9 0-16,12-7 0 15,7-10 0-15,7-6 0 16,3-8 0-16,13-3-10 16,8-17-35-16,0 0 0 15,-15-26-2-15,15 2 0 16,0-9 1-16</inkml:trace>
  <inkml:trace contextRef="#ctx0" brushRef="#br0" timeOffset="765.8018">25 5 129 0,'-11'43'48'0,"6"11"0"0,-3-2-23 15,8 10-20-15,0-9-5 16,0 0 0-16,8-13 0 16,3-9 0-16,6-14 0 15,2-12 0-15,3-12 0 16,2-12 0-16,2-14 0 16,4-7 0-16,-3-10 0 15,2-7 0-15,-2 0 0 16,-1 6 0-16,-3 4 0 15,-3 13 0-15,3 14 0 0,-1 20 0 16,2 25 0 0,6 19 0-16,3 22 0 15,10 18 0-15,-2 21 0 16,5 14 0-16,0 14 0 0,-7 5 0 16,-3 6 0-16,-9 3 0 15,-12 1 0-15,-15-11 0 16,-9-16 0-16,-11-19 0 15,-16-20 0-15,-8-17 0 16,-14-38 0-16,-6-27 0 16,-5-39 0-16,0-23 0 15,9-24 0-15,12-15 0 16,17-15 0-16,20-17 0 0,30-1 0 16,25-4 0-1,25 10 0-15,18 8 0 16,10 10 0-16,9 6 0 15,6 19 0-15,-21 2 0 0,-7 24 0 16,-19 9-52-16,-26 13-5 16,-20 7-2-16,-19 5-1 15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  <inkml:channelProperty channel="T" name="resolution" value="1" units="1/dev"/>
        </inkml:channelProperties>
      </inkml:inkSource>
      <inkml:timestamp xml:id="ts0" timeString="2016-01-19T00:26:18.35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-2865 2114 118 0,'26'0'47'16,"-7"0"-1"-16,8 0-15 16,-4-12-18-16,9 6-13 15,-5-1 0-15,8 1 0 0,-9-1 0 16,5 3 0-16,0 0 0 15,-4-2 0-15,3 6 0 16,-4-8 0-16,5 8 0 16,-5-11 0-16,1 11 0 15,-4-14-24-15,4 7-16 16,-6 1-7-16,2-4 0 16,0 3 1-16,-4-4 1 15</inkml:trace>
  <inkml:trace contextRef="#ctx0" brushRef="#br0" timeOffset="5647.7089">-1950 1842 89 0,'0'0'42'16,"0"0"-8"-16,-19-10-5 15,19 10-5-15,0-17-6 16,0 17-4-16,13-28-9 16,6 8-5-16,0 1 0 15,8 0 0-15,3-2 0 16,1 7 0-16,1 4 0 0,0 10 0 15,-8 10 0-15,-5 15 0 16,-11 10 0-16,-8 11 0 16,-8 19 0-16,-11 5 0 15,-9 11 0-15,-9 5 0 16,-4-3 0-16,-3 0 0 16,-1-7 0-16,2-11 0 15,5-12 0-15,5-12 0 16,8-14 0-16,2-13 0 15,23-14 0-15,-19-6 0 16,19-15 0-16,11-5 0 16,1-4 0-16,3 0 0 15,8 0 0-15,-2 5 0 0,8 5 0 16,-1 14 0-16,2 6 0 16,1 14 0-16,2 4 0 15,3 1 0-15,2 2 0 16,0 0 0-16,2-3 0 15,0-8 0-15,-2-3 0 16,1-7 0-16,-7 0 0 16,-5-9 0-16,-4-3 0 15,-8-2 0-15,1 2 0 16,-7-8 0-16,-9 20 0 16,18-35-44-16,-7 22-7 15,-4-6-1-15,-7 19 2 16,19-28 2-16</inkml:trace>
  <inkml:trace contextRef="#ctx0" brushRef="#br0" timeOffset="6976.158">-1822 3297 96 0,'0'0'41'0,"15"-7"-3"0,-15 7-9 15,0 0-9-15,15 22-5 16,-15-9-2-16,0 16-10 16,0-2-3-1,0 12 0-15,0 1 0 0,0 8 0 16,0-2 0-16,0 6 0 15,-7-4 0-15,7 0 0 16,0-3 0-16,0-5 0 16,0 3 0-16,7-10-28 15,0 0-20-15,-1-7 0 16,4-1 0-16,-1-2 0 16</inkml:trace>
  <inkml:trace contextRef="#ctx0" brushRef="#br0" timeOffset="6632.3178">-2953 3682 119 0,'0'0'45'0,"0"0"-8"15,0 0-8-15,0 0-8 16,26 10-17-16,-6-10-4 15,3 0 0-15,3 0 0 16,-1 0 0-16,2 3 0 16,5-3 0-16,-3 0 0 15,4 0 0-15,-2-6 0 16,7 6-19-16,-6-7-29 16,5 7-1-16,-5-10-1 15,5-2 1-15</inkml:trace>
  <inkml:trace contextRef="#ctx0" brushRef="#br0" timeOffset="7602.3013">-2000 4952 98 0,'0'0'40'16,"-23"25"-1"-16,14 10-15 16,-4 11-8-16,2 10-5 0,3 9-1 15,8 4 0 1,7-3-3-16,8 2-7 15,9-11 0-15,14-4 0 16,5-20 0-16,7-9 0 0,0-24 0 16,2-14 0-16,-6-14 0 15,-3-11 0-15,-13-9 0 16,-11-12 0-16,-19 0 0 16,-17-1 0-16,-12 1 0 15,-12 6 0-15,-9 12 0 16,-8 3 0-16,1 7 0 15,0 12 0-15,14 6 0 16,4 5 0-16,14 13 0 16,6-4-21-16,19 0-33 15,-10 18-1-15,10-18 1 16,16 15 0-16</inkml:trace>
  <inkml:trace contextRef="#ctx0" brushRef="#br0" timeOffset="8157.1773">-2007 6485 133 0,'20'21'47'15,"-20"-2"1"-15,8 18-26 16,-8-1-17-16,-3 10-5 15,-3 2 0-15,6 10 0 16,-6-9 0-16,6 4 0 16,-6-6 0-16,6-3 0 15,0-5 0-15,0-9 0 16,6-3 0-16,-6-27-5 16,12 26-42-16,-12-26-2 15,15 15 0-15,-15-15 0 16,18 11 0-16</inkml:trace>
  <inkml:trace contextRef="#ctx0" brushRef="#br0" timeOffset="8766.7099">-2202 7855 139 0,'20'-19'52'16,"13"8"0"-16,-2-4-40 15,18 15-12-15,-3 13 0 16,8 12 0-16,-10 10 0 16,-4 11 0-16,-8 7 0 15,-9 7 0-15,-15 7 0 16,-8 2 0-16,-20-3 0 0,-6 0 0 15,-12-5 0-15,-10-9 0 16,-4-3 0 0,1-9 0-16,-6-13 0 0,3-14 0 15,8-2 0-15,4-11 0 16,13-12 0-16,10-6 0 16,9-2 0-16,10 5 0 15,17-6 0-15,10 9 0 16,10-3 0-16,9 9 0 15,8-1 0-15,3 7 0 16,2 7 0-16,2-1 0 16,1 4 0-16,-9 0 0 15,-1 2 0-15,-9-6 0 0,6 12 0 16,-18-18 0-16,1 6-55 16,-7-14-1-16,-5-8 0 15,-3-12 1 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1:57:49.7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1B8664C-B44A-43F7-9B1A-B5BCB42A8093}" emma:medium="tactile" emma:mode="ink">
          <msink:context xmlns:msink="http://schemas.microsoft.com/ink/2010/main" type="inkDrawing" rotatedBoundingBox="16456,13721 16630,11330 17896,11422 17722,13813" semanticType="callout" shapeName="Other">
            <msink:sourceLink direction="with" ref="{54508A86-2FD0-4795-AE76-68F36CEBE906}"/>
          </msink:context>
        </emma:interpretation>
      </emma:emma>
    </inkml:annotationXML>
    <inkml:trace contextRef="#ctx0" brushRef="#br0">181-13 76,'-3'-18'32,"3"18"-10,0 0-6,-21 4-6,18 17-4,-2 11 1,3 16-1,-2 20-1,4 16-1,6 20-1,-1 13-1,3 9 0,7 10-1,4-2-1,5-15-1,7-10-2,5-24-1,3-22 0,3-29 0,6-21 0,-2-31 0,1-22 0,-1-18 1,-3-23 2,0-13-1,1-14 1,-5-5 0,-3-5 0,-7 9 0,-10 2 0,-6 13 1,-2 15 0,-7 16 0,-9 13 1,-3 16 0,0 13 1,8 21 0,-20-11 0,20 11 1,-11 24-1,11-6 0,-3 8 0,4 4-1,-1 4 0,2 2 0,-1 6-1,4 0 1,5 1-1,-2 4 0,10 2 0,5-2 0,11 4 0,0 7-1,11 0 2,2 7-1,8 1 1,-3 9-1,1 7 2,-3 3 0,-14 6-1,-2 3 1,-15 2 0,-9 6 0,-16 3 0,-12 3 0,-13-1-1,-14 1 0,-15-5 0,-13-4 0,-10-9-1,-12-11 1,-10-12-3,-10-22 0,-7-14 1,4-17-2,9-14 1,9-11 0,16-10 0,14-11 0,22-2 0,17-5 1,21 2-6,10-10-12,16-2-10,10-2-3,8-6-2,15 4-1,9-13 16</inkml:trace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  <inkml:channelProperty channel="T" name="resolution" value="1" units="1/dev"/>
        </inkml:channelProperties>
      </inkml:inkSource>
      <inkml:timestamp xml:id="ts0" timeString="2016-01-19T00:26:13.42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1E6947C0-BBB5-499D-AA7D-167498BBF5C2}" emma:medium="tactile" emma:mode="ink">
          <msink:context xmlns:msink="http://schemas.microsoft.com/ink/2010/main" type="inkDrawing" rotatedBoundingBox="5903,5022 5949,14884 5910,14885 5864,5023" shapeName="Line">
            <msink:destinationLink direction="to" ref="{85E67678-5BFB-4FA7-8181-9E0C9DD506F1}"/>
          </msink:context>
        </emma:interpretation>
      </emma:emma>
    </inkml:annotationXML>
    <inkml:trace contextRef="#ctx0" brushRef="#br0">20 0 76 0,'6'19'34'15,"-6"-19"-7"-15,0 22-6 16,7-1-4-16,-7 0-1 15,0 4-1-15,-6 3-2 16,6 11-3-16,0 0-1 16,-5 9-1-16,2-1-1 15,3 12-5-15,-7-1-2 0,7 6 0 16,-8 10 0-16,8 0 0 16,-4 4 0-16,4 5 0 15,0 2 0-15,0 4 0 16,0 3 0-16,0-4 0 15,0 9 0-15,0 0 0 16,0 2 0-16,4 7 0 16,-4 3 0-16,10 1 0 15,-10 4 0-15,6 4 0 16,0 1 0-16,-6 6 0 16,7-5 0-16,-7 1 0 15,5-6 0-15,-5 5 0 16,0-5 0-16,4 0 0 0,-4-5 0 15,0-2 0-15,0-1 0 16,0-5 0-16,0 3 0 16,0-3 0-16,-4 3 0 15,4-1 0-15,0 3 0 16,0 3 0-16,0-1 0 16,0-1 0-16,0 6 0 15,0 5 0-15,0-6 0 16,0 2 0-16,4 6 0 15,-4-4 0-15,0-1 0 16,8 4 0-16,-8 0 0 16,0 2 0-16,0-2 0 15,0 1 0-15,0 0 0 0,0 5 0 16,0-4 0-16,0 5 0 16,0-3 0-16,0-1 0 15,0 3 0-15,0-1 0 16,0 3 0-16,0-2 0 15,0 0 0-15,0-3 0 16,0-1 0-16,0-3 0 16,3-4 0-16,-3-7 0 15,0-2 0-15,0 0 0 16,5 0 0-16,-5-3 0 16,0-4 0-16,0 3 0 15,6-4 0-15,-6-2 0 0,0-1 0 16,0-3 0-16,0-2 0 15,0 0 0-15,0-2 0 16,0 5 0 0,0-5 0-16,-7-4 0 15,7 3 0-15,-7-4 0 0,7-8 0 16,-8 2 0-16,8-4 0 16,0-10 0-16,0 2 0 15,0-15 0-15,8 1 0 16,-8-12 0-16,8-5 0 15,-8-14 0-15,0-20 0 16,0 0-50-16,0 0-3 16,0-20 0-16,-5-18-1 0</inkml:trace>
  </inkml:traceGroup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  <inkml:channelProperty channel="T" name="resolution" value="1" units="1/dev"/>
        </inkml:channelProperties>
      </inkml:inkSource>
      <inkml:timestamp xml:id="ts0" timeString="2016-01-19T00:26:14.41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9D516505-6B75-4863-8512-7867CD847632}" emma:medium="tactile" emma:mode="ink">
          <msink:context xmlns:msink="http://schemas.microsoft.com/ink/2010/main" type="inkDrawing" rotatedBoundingBox="3549,6122 8606,6054 8607,6141 3550,6208" semanticType="underline" shapeName="Other">
            <msink:sourceLink direction="with" ref="{F2EF39B2-017B-4E7F-AC37-3CF161E466F1}"/>
            <msink:destinationLink direction="from" ref="{578F3FE6-BA01-4C1C-8A0F-A12267ABCE0F}"/>
            <msink:destinationLink direction="to" ref="{578F3FE6-BA01-4C1C-8A0F-A12267ABCE0F}"/>
          </msink:context>
        </emma:interpretation>
      </emma:emma>
    </inkml:annotationXML>
    <inkml:trace contextRef="#ctx0" brushRef="#br0">0 28 77 0,'19'12'40'16,"0"-12"-3"-16,12 9-8 0,2-9-7 15,13 0-5-15,8 5-3 16,12 1-2-16,13-6-5 16,10 6-7-16,6-6 0 15,18 7 0-15,6-7 0 16,14 9 0-16,1-9 0 15,12 6 0-15,11-6 0 16,7 0 0-16,6 0 0 16,2 0 0-16,4 0 0 15,7-7 0-15,1-1 0 16,2 1 0-16,0-1 0 16,0 1 0-16,0-2 0 0,1 1 0 15,-9 2 0-15,-2-1 0 16,-7 4 0-16,-5-3 0 15,-13 6 0-15,-7-11 0 16,-14 11 0 0,-6-7 0-16,-17 7 0 0,-11 0 0 15,-12 0 0-15,-11 0 0 16,-16 0 0-16,-14 0 0 16,-10 0 0-16,-17 0 0 15,-16 0 0-15,0 0-34 16,-4 21-16-16,-20-21 0 15,-5 10-1-15,-9-7 2 16</inkml:trace>
  </inkml:traceGroup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  <inkml:channelProperty channel="T" name="resolution" value="1" units="1/dev"/>
        </inkml:channelProperties>
      </inkml:inkSource>
      <inkml:timestamp xml:id="ts0" timeString="2016-01-19T00:26:15.303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578F3FE6-BA01-4C1C-8A0F-A12267ABCE0F}" emma:medium="tactile" emma:mode="ink">
          <msink:context xmlns:msink="http://schemas.microsoft.com/ink/2010/main" type="inkDrawing" rotatedBoundingBox="4164,5008 5303,5032 5288,5769 4149,5746" semanticType="callout" shapeName="Other">
            <msink:sourceLink direction="from" ref="{9D516505-6B75-4863-8512-7867CD847632}"/>
            <msink:sourceLink direction="to" ref="{9D516505-6B75-4863-8512-7867CD847632}"/>
          </msink:context>
        </emma:interpretation>
      </emma:emma>
    </inkml:annotationXML>
    <inkml:trace contextRef="#ctx0" brushRef="#br0">-2454-84 112 0,'12'25'44'16,"3"1"0"-16,16 9-11 15,1-4-11-15,16 11-22 16,9-4 0-16,7 4 0 16,10-3 0-16,2 3 0 0,1-4 0 15,6-4 0-15,-2-1 0 16,-4-6 0-16,-1-1 0 15,-13-12 0-15,-1 2-44 16,-5-11-4-16,-5-5-1 16,-5 0 0-16,-2-13-1 15</inkml:trace>
    <inkml:trace contextRef="#ctx0" brushRef="#br0" timeOffset="-296.945">-1645-192 108 0,'0'0'40'0,"0"0"1"16,-15-20-23-16,15 20-3 16,-33 23-4-16,14-1-1 0,-10 4-3 15,0 16-2-15,-11 6-5 16,-4 9 0-16,-8 3 0 15,-2 5 0-15,-3-2 0 16,5 2 0-16,0-5 0 16,2-9 0-16,12-7 0 15,7-10 0-15,7-6 0 16,3-8 0-16,13-3-10 16,8-17-35-16,0 0 0 15,-15-26-2-15,15 2 0 16,0-9 1-16</inkml:trace>
  </inkml:traceGroup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  <inkml:channelProperty channel="T" name="resolution" value="1" units="1/dev"/>
        </inkml:channelProperties>
      </inkml:inkSource>
      <inkml:timestamp xml:id="ts0" timeString="2016-01-19T00:26:25.32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FB967ACE-B1F5-4C6C-AEE3-B8A2B0D46F1B}" emma:medium="tactile" emma:mode="ink">
          <msink:context xmlns:msink="http://schemas.microsoft.com/ink/2010/main" type="inkDrawing" rotatedBoundingBox="4835,8526 4855,9207 4814,9208 4793,8527" semanticType="underline" shapeName="Other">
            <msink:sourceLink direction="with" ref="{210F8B6A-FF2F-4EDA-A881-9A74C1CC6EE4}"/>
            <msink:sourceLink direction="with" ref="{DF5DA3B4-F3BE-4D8B-AFF6-4631BFE96956}"/>
          </msink:context>
        </emma:interpretation>
      </emma:emma>
    </inkml:annotationXML>
    <inkml:trace contextRef="#ctx0" brushRef="#br0">-1822 3297 96 0,'0'0'41'0,"15"-7"-3"0,-15 7-9 15,0 0-9-15,15 22-5 16,-15-9-2-16,0 16-10 16,0-2-3-1,0 12 0-15,0 1 0 0,0 8 0 16,0-2 0-16,0 6 0 15,-7-4 0-15,7 0 0 16,0-3 0-16,0-5 0 16,0 3 0-16,7-10-28 15,0 0-20-15,-1-7 0 16,4-1 0-16,-1-2 0 16</inkml:trace>
  </inkml:traceGroup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  <inkml:channelProperty channel="T" name="resolution" value="1" units="1/dev"/>
        </inkml:channelProperties>
      </inkml:inkSource>
      <inkml:timestamp xml:id="ts0" timeString="2016-01-19T00:26:16.06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B670BC62-6E04-4A9F-9787-0A28F3867C54}" emma:medium="tactile" emma:mode="ink">
          <msink:context xmlns:msink="http://schemas.microsoft.com/ink/2010/main" type="writingRegion" rotatedBoundingBox="7662,5214 7911,14492 6773,14523 6524,5245"/>
        </emma:interpretation>
      </emma:emma>
    </inkml:annotationXML>
    <inkml:traceGroup>
      <inkml:annotationXML>
        <emma:emma xmlns:emma="http://www.w3.org/2003/04/emma" version="1.0">
          <emma:interpretation id="{135D3362-468B-46B1-86AC-4F76A99605CE}" emma:medium="tactile" emma:mode="ink">
            <msink:context xmlns:msink="http://schemas.microsoft.com/ink/2010/main" type="paragraph" rotatedBoundingBox="7662,5214 7911,14492 6773,14523 6524,52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A7D981F-481C-49CF-8EB2-C1FE59E1A275}" emma:medium="tactile" emma:mode="ink">
              <msink:context xmlns:msink="http://schemas.microsoft.com/ink/2010/main" type="line" rotatedBoundingBox="7662,5214 7911,14492 6773,14523 6524,5245"/>
            </emma:interpretation>
          </emma:emma>
        </inkml:annotationXML>
        <inkml:traceGroup>
          <inkml:annotationXML>
            <emma:emma xmlns:emma="http://www.w3.org/2003/04/emma" version="1.0">
              <emma:interpretation id="{F2EF39B2-017B-4E7F-AC37-3CF161E466F1}" emma:medium="tactile" emma:mode="ink">
                <msink:context xmlns:msink="http://schemas.microsoft.com/ink/2010/main" type="inkWord" rotatedBoundingBox="7662,5214 7731,7797 6677,7825 6608,5242">
                  <msink:destinationLink direction="with" ref="{9D516505-6B75-4863-8512-7867CD847632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5 5 129 0,'-11'43'48'0,"6"11"0"0,-3-2-23 15,8 10-20-15,0-9-5 16,0 0 0-16,8-13 0 16,3-9 0-16,6-14 0 15,2-12 0-15,3-12 0 16,2-12 0-16,2-14 0 16,4-7 0-16,-3-10 0 15,3-7 0-15,-3 0 0 16,-1 6 0-16,-3 4 0 15,-3 13 0-15,3 14 0 0,-1 20 0 16,2 25 0 0,6 19 0-16,3 22 0 15,10 18 0-15,-2 21 0 16,5 14 0-16,0 14 0 0,-7 5 0 16,-2 6 0-16,-10 3 0 15,-12 1 0-15,-15-11 0 16,-10-16 0-16,-10-19 0 15,-15-20 0-15,-10-17 0 16,-13-38 0-16,-6-27 0 16,-5-39 0-16,0-23 0 15,9-24 0-15,11-15 0 16,18-15 0-16,20-17 0 0,30-1 0 16,26-4 0-1,24 10 0-15,18 8 0 16,10 10 0-16,9 6 0 15,7 19 0-15,-23 2 0 0,-6 24 0 16,-18 9-52-16,-27 13-5 16,-20 7-2-16,-19 5-1 15</inkml:trace>
          <inkml:trace contextRef="#ctx0" brushRef="#br0" timeOffset="58878.0089">764 1993 78 0,'0'-20'44'0,"7"2"0"16,-7-14-12-16,0 7-7 16,-6-11-5-16,6 6-8 15,-13-8-12-15,0 4 0 16,-8 0 0-16,0 2 0 16,-6 10 0-16,-5 4 0 15,-10 8 0-15,-4 10 0 16,-7 0 0-16,0 10 0 15,1 10 0-15,1 0 0 0,6 8 0 16,3 4 0-16,15 1 0 16,8 0 0-16,14 1 0 15,5-1 0-15,17-4 0 16,4-4 0-16,6-4 0 16,8-7 0-16,-1-9 0 15,8-5 0-15,-4 0 0 16,0-11 0-16,0-4 0 15,-6 0 0-15,-1-3 0 16,1-2 0-16,-11-1 0 16,8 8 0-16,-8-2 0 15,-2 1 0-15,-1 4 0 0,0 2 0 16,-18 8 0-16,27 0 0 16,-10 0 0-16,-17 0 0 15,21 35 0-15,-10-6 0 16,-3 8 0-16,-2 9 0 15,-6 8 0-15,0 13 0 16,0 0 0-16,0 1 0 16,0-2 0-16,-2 0 0 15,2-6 0-15,-8-12 0 16,8-9 0-16,0-12 0 16,0-6 0-16,0-3 0 15,0-18 0-15,0 0 0 16,0 0 0-16,0 0 0 0,9-18 0 15,-9 18 0-15,0-22 0 16,0 0 0-16,0 22-31 16,0-29-24-16,0 29 1 15,0-21 1-15,0 21 2 16</inkml:trace>
        </inkml:traceGroup>
        <inkml:traceGroup>
          <inkml:annotationXML>
            <emma:emma xmlns:emma="http://www.w3.org/2003/04/emma" version="1.0">
              <emma:interpretation id="{EB3D54B8-9987-48B1-8761-3179522DF3B4}" emma:medium="tactile" emma:mode="ink">
                <msink:context xmlns:msink="http://schemas.microsoft.com/ink/2010/main" type="inkWord" rotatedBoundingBox="7511,8533 7529,9217 6923,9233 6905,8549">
                  <msink:destinationLink direction="from" ref="{85E67678-5BFB-4FA7-8181-9E0C9DD506F1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62269.1292">354 3441 71 0,'-13'0'40'0,"13"0"1"15,0 0-9-15,0-15-7 16,0 15-5-16,7-20-5 15,-1 5-4-15,15 5-11 16,2-5 0-16,8 1 0 16,2-4 0-16,13 9 0 15,0-4 0-15,8 5 0 16,1 8 0-16,-2 0 0 16,-4 0 0-16,-5 14 0 15,-13 1 0-15,-12 6 0 16,-10 6 0-16,-9 4 0 15,-15 2 0-15,-8 3 0 0,-5 2 0 16,-9-6 0-16,1-2 0 16,2-3 0-16,2-8 0 15,3 0 0-15,14-12 0 16,15-7 0-16,0 0 0 16,0 0 0-16,20 0 0 15,11 0 0-15,6 7 0 16,4 5 0-16,1 1 0 15,-5 4 0-15,-3 7 0 16,-7 2 0-16,-10 2 0 16,-12-2 0-16,-10 3 0 15,-12-4 0-15,-6 2 0 16,-10-3 0-16,-7-1 0 0,-4-2 0 16,-7-8 0-16,0-1 0 15,-3-3 0-15,1-9 0 16,7 0 0-16,-3 0 0 15,11-7 0-15,4-1 0 16,11 2 0-16,-1-10 0 16,24 16-35-16,-18-23-17 15,18 23 1-15,0-15 0 16,0 15 2-16</inkml:trace>
        </inkml:traceGroup>
        <inkml:traceGroup>
          <inkml:annotationXML>
            <emma:emma xmlns:emma="http://www.w3.org/2003/04/emma" version="1.0">
              <emma:interpretation id="{DDFB5B8F-A339-4D51-831E-985A12DD4FDC}" emma:medium="tactile" emma:mode="ink">
                <msink:context xmlns:msink="http://schemas.microsoft.com/ink/2010/main" type="inkWord" rotatedBoundingBox="7180,10026 7184,10851 7167,10852 7164,10027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63941.2744">562 4810 92 0,'0'0'41'16,"0"-20"0"-16,0 20-13 0,0 0-7 15,0 0-7-15,0 0-2 16,0 23-6-16,0 7-6 16,-10-2 0-16,10 12 0 15,0 5 0-15,0 5 0 16,0 4 0-16,0 7 0 16,0-3 0-16,0 2 0 15,0 1 0-15,0-7 0 16,0 0 0-16,6-8 0 15,-6-7 0-15,0 0 0 16,0-10 0-16,5-8 0 16,-5-4 0-16,0-17 0 0,0 16 0 15,0-16 0-15,0 0 0 16,0 0-7-16,0 0-20 16,0 0-12-1,0 0-7-15,0 0-1 0,6-14 3 16,-6 14 1-16</inkml:trace>
        </inkml:traceGroup>
        <inkml:traceGroup>
          <inkml:annotationXML>
            <emma:emma xmlns:emma="http://www.w3.org/2003/04/emma" version="1.0">
              <emma:interpretation id="{001D31CA-7AB4-4318-952C-7C1E8AB169BF}" emma:medium="tactile" emma:mode="ink">
                <msink:context xmlns:msink="http://schemas.microsoft.com/ink/2010/main" type="inkWord" rotatedBoundingBox="7698,11515 7731,12760 6899,12782 6865,11537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67504.2904">501 7072 92 0,'0'0'44'16,"0"0"-4"-16,11-19-9 16,8 19-6-16,-19 0-5 15,40-14-17-15,-11 8-3 16,1 6 0-16,-1 6 0 0,3 2 0 15,-7 3 0-15,0 5 0 16,-8 1 0 0,-4 4 0-16,-13 1 0 0,0-2 0 15,0 5 0-15,-7-5 0 16,-1-5 0-16,8 3 0 16,0-3 0-16,0-15 0 15,15 25 0-15,4-12 0 16,0 1 0-16,-1 3 0 15,1 7 0-15,-4-3 0 16,-6 6 0-16,-9 6 0 16,0-6 0-16,-21-1 0 15,-1-5 0-15,-11-2 0 0,-3-7 0 16,-2-4 0-16,-4-8 0 16,2 0 0-1,-6-6 0-15,4-3 0 16,4-2 0-16,0 4 0 0,4 1 0 15,4-8 0-15,12 14-4 16,-1-9-46-16,19 9-1 16,0 0 0-16,-13-13 1 15,13 13 2-15</inkml:trace>
          <inkml:trace contextRef="#ctx0" brushRef="#br0" timeOffset="66582.2619">581 6311 92 0,'0'-19'42'0,"0"19"-5"0,0 0-9 15,0 0-7 1,0 0-5-16,9 26-5 15,1 0-3-15,-3-1-8 0,-1 5 0 16,1 2 0-16,1 6 0 16,2-5 0-16,-3 1 0 15,-3-5 0-15,4-1 0 16,-8-2 0-16,0-7 0 16,2 6-2-16,-2-25-30 15,-13 28-15-15,13-28-1 16,-14 19 0-16,14-19 0 15,-19 8 19-15</inkml:trace>
          <inkml:trace contextRef="#ctx0" brushRef="#br0" timeOffset="66926.0552">265 6829 131 0,'27'0'48'15,"-1"0"-11"-15,0-6-10 16,16 1-15-16,1-5-12 16,14 6 0-16,-4-3 0 15,9 1 0-15,0 0 0 16,1-1 0-16,-6 0 0 15,0 2 0-15,-6 5 0 0,-6-6 0 16,-2-2 0-16,-10 8 0 16,-5-6 0-16,-6 6 0 15,-3 0 0 1,-19 0 0-16,16 0 0 0,-16 0-32 16,0 0-19-16,-27 20 0 15,12-8 0-15,-8 7 2 16</inkml:trace>
        </inkml:traceGroup>
        <inkml:traceGroup>
          <inkml:annotationXML>
            <emma:emma xmlns:emma="http://www.w3.org/2003/04/emma" version="1.0">
              <emma:interpretation id="{17486114-C200-478F-A408-28D14DE8B174}" emma:medium="tactile" emma:mode="ink">
                <msink:context xmlns:msink="http://schemas.microsoft.com/ink/2010/main" type="inkWord" rotatedBoundingBox="7696,13131 7732,14497 6773,14523 6736,13157"/>
              </emma:interpretation>
              <emma:one-of disjunction-type="recognition" id="oneOf4">
                <emma:interpretation id="interp4" emma:lang="" emma:confidence="0">
                  <emma:literal>'9</emma:literal>
                </emma:interpretation>
                <emma:interpretation id="interp5" emma:lang="" emma:confidence="0">
                  <emma:literal>"a</emma:literal>
                </emma:interpretation>
                <emma:interpretation id="interp6" emma:lang="" emma:confidence="0">
                  <emma:literal>¥9</emma:literal>
                </emma:interpretation>
                <emma:interpretation id="interp7" emma:lang="" emma:confidence="0">
                  <emma:literal>'a</emma:literal>
                </emma:interpretation>
                <emma:interpretation id="interp8" emma:lang="" emma:confidence="0">
                  <emma:literal>la</emma:literal>
                </emma:interpretation>
              </emma:one-of>
            </emma:emma>
          </inkml:annotationXML>
          <inkml:trace contextRef="#ctx0" brushRef="#br0" timeOffset="69317.0555">563 7944 98 0,'0'0'41'16,"-7"-15"-6"-16,7 15-11 16,-6-20-6-16,6 20-4 0,0 0-4 15,0 0-2-15,0 20-1 16,0 1-7-16,8 4 0 15,-3 7 0-15,2 3 0 16,-2-2 0-16,2 1 0 16,-1-5 0-16,0 1 0 15,0-9 0-15,-6-6 0 16,0 0 0-16,0-15-17 16,0 0-28-16,0 0-1 15,-19 0-1-15,19 0 0 16,-29-9 0-16</inkml:trace>
          <inkml:trace contextRef="#ctx0" brushRef="#br0" timeOffset="69676.4674">132 8331 108 0,'0'0'44'16,"0"0"1"-16,0 0-17 16,7 14-7-16,-7-14-12 15,24 0-9-15,-2 0 0 16,13 5 0-16,3-5 0 16,8 0 0-16,10-5 0 0,3 5 0 15,8 0 0-15,3-6 0 16,1 6 0-16,1-8 0 15,0 1 0 1,-7 7 0-16,-4-5 0 0,-4 5 0 16,-13-3 0-16,-11 3 0 15,-5 0 0-15,-11-12 0 16,0 12-35-16,-17 0-16 16,0 0 1-16,0 0 1 15,0 0 3-15</inkml:trace>
          <inkml:trace contextRef="#ctx0" brushRef="#br0" timeOffset="70301.5382">822 8611 130 0,'0'0'46'15,"-24"-26"-6"-15,1 5-16 16,6 8-9-16,-8-5-15 0,-1 10 0 16,-3 1 0-16,0 7 0 15,0 0 0 1,-2 13 0-16,0 7 0 15,5 7 0-15,-1-1 0 16,8 3 0-16,7 4 0 0,5 0 0 16,7-6 0-16,13-1 0 15,4-11 0 1,11-3 0-16,1-12 0 0,5 0 0 16,-1-19 0-16,3 2 0 15,-2-12 0-15,-3 1 0 16,-1 0 0-16,-10-1 0 15,0 4 0-15,-3 0 0 0,-4 10 0 16,-13 15 0 0,18-12 0-16,-18 12 0 15,9 18 0-15,1 5 0 16,-4 2 0-16,-3 9 0 0,7 13 0 16,-4 6 0-16,-3 2 0 15,3 10 0-15,-6 1 0 16,6-5 0-16,-6-1 0 15,0-6 0-15,0-7 0 16,0-8 0-16,0-11 0 16,0-7 0-16,7-3 0 15,-7-18 0-15,0 0 0 16,16 0 0-16,-16 0-51 16,19-39-3-16,-6 12-1 15,-5-18 0-15</inkml:trace>
        </inkml:traceGroup>
      </inkml:traceGroup>
    </inkml:traceGroup>
  </inkml:traceGroup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  <inkml:channelProperty channel="T" name="resolution" value="1" units="1/dev"/>
        </inkml:channelProperties>
      </inkml:inkSource>
      <inkml:timestamp xml:id="ts0" timeString="2016-01-19T00:26:23.99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210F8B6A-FF2F-4EDA-A881-9A74C1CC6EE4}" emma:medium="tactile" emma:mode="ink">
          <msink:context xmlns:msink="http://schemas.microsoft.com/ink/2010/main" type="inkDrawing" rotatedBoundingBox="3905,6697 5301,7027 5090,7916 3695,7586" hotPoints="5228,7747 4507,7755 4428,7038 5149,7030" semanticType="enclosure" shapeName="Ellipse">
            <msink:destinationLink direction="with" ref="{FB967ACE-B1F5-4C6C-AEE3-B8A2B0D46F1B}"/>
          </msink:context>
        </emma:interpretation>
      </emma:emma>
    </inkml:annotationXML>
    <inkml:trace contextRef="#ctx0" brushRef="#br0">-1950 1842 89 0,'0'0'42'16,"0"0"-8"-16,-19-10-5 15,19 10-5-15,0-17-6 16,0 17-4-16,13-28-9 16,6 8-5-16,0 1 0 15,8 0 0-15,3-2 0 16,1 7 0-16,1 4 0 0,0 10 0 15,-8 10 0-15,-5 15 0 16,-11 10 0-16,-8 11 0 16,-8 19 0-16,-11 5 0 15,-9 11 0-15,-9 5 0 16,-4-3 0-16,-3 0 0 16,-1-7 0-16,2-11 0 15,5-12 0-15,5-12 0 16,8-14 0-16,2-13 0 15,23-14 0-15,-19-6 0 16,19-15 0-16,11-5 0 16,1-4 0-16,3 0 0 15,8 0 0-15,-2 5 0 0,8 5 0 16,-1 14 0-16,2 6 0 16,1 14 0-16,2 4 0 15,3 1 0-15,2 2 0 16,0 0 0-16,2-3 0 15,0-8 0-15,-2-3 0 16,1-7 0-16,-7 0 0 16,-5-9 0-16,-4-3 0 15,-8-2 0-15,1 2 0 16,-7-8 0-16,-9 20 0 16,18-35-44-16,-7 22-7 15,-4-6-1-15,-7 19 2 16,19-28 2-16</inkml:trace>
    <inkml:trace contextRef="#ctx0" brushRef="#br0" timeOffset="-5647.7089">-2865 2114 118 0,'26'0'47'16,"-7"0"-1"-16,8 0-15 16,-4-12-18-16,9 6-13 15,-5-1 0-15,8 1 0 0,-9-1 0 16,5 3 0-16,0 0 0 15,-4-2 0-15,3 6 0 16,-4-8 0-16,5 8 0 16,-5-11 0-16,1 11 0 15,-4-14-24-15,4 7-16 16,-6 1-7-16,2-4 0 16,0 3 1-16,-4-4 1 15</inkml:trace>
  </inkml:traceGroup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  <inkml:channelProperty channel="T" name="resolution" value="1" units="1/dev"/>
        </inkml:channelProperties>
      </inkml:inkSource>
      <inkml:timestamp xml:id="ts0" timeString="2016-01-19T00:26:25.953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DF5DA3B4-F3BE-4D8B-AFF6-4631BFE96956}" emma:medium="tactile" emma:mode="ink">
          <msink:context xmlns:msink="http://schemas.microsoft.com/ink/2010/main" type="inkDrawing" rotatedBoundingBox="4762,10095 5047,10663 4683,10846 4398,10278" hotPoints="5018,10543 4767,10794 4515,10543 4767,10291" semanticType="enclosure" shapeName="Circle">
            <msink:destinationLink direction="with" ref="{FB967ACE-B1F5-4C6C-AEE3-B8A2B0D46F1B}"/>
          </msink:context>
        </emma:interpretation>
      </emma:emma>
    </inkml:annotationXML>
    <inkml:trace contextRef="#ctx0" brushRef="#br0">-2000 4952 98 0,'0'0'40'16,"-23"25"-1"-16,14 10-15 16,-4 11-8-16,2 10-5 0,3 9-1 15,8 4 0 1,7-3-3-16,8 2-7 15,9-11 0-15,14-4 0 16,5-20 0-16,7-9 0 0,0-24 0 16,2-14 0-16,-6-14 0 15,-3-11 0-15,-13-9 0 16,-11-12 0-16,-19 0 0 16,-17-1 0-16,-12 1 0 15,-12 6 0-15,-9 12 0 16,-8 3 0-16,1 7 0 15,0 12 0-15,14 6 0 16,4 5 0-16,14 13 0 16,6-4-21-16,19 0-33 15,-10 18-1-15,10-18 1 16,16 15 0-16</inkml:trace>
  </inkml:traceGroup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  <inkml:channelProperty channel="T" name="resolution" value="1" units="1/dev"/>
        </inkml:channelProperties>
      </inkml:inkSource>
      <inkml:timestamp xml:id="ts0" timeString="2016-01-19T00:26:24.983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85E67678-5BFB-4FA7-8181-9E0C9DD506F1}" emma:medium="tactile" emma:mode="ink">
          <msink:context xmlns:msink="http://schemas.microsoft.com/ink/2010/main" type="inkDrawing" rotatedBoundingBox="4269,8822 5050,13738 4318,13854 3537,8938" semanticType="callout" shapeName="Other">
            <msink:sourceLink direction="to" ref="{1E6947C0-BBB5-499D-AA7D-167498BBF5C2}"/>
            <msink:sourceLink direction="from" ref="{EB3D54B8-9987-48B1-8761-3179522DF3B4}"/>
          </msink:context>
        </emma:interpretation>
      </emma:emma>
    </inkml:annotationXML>
    <inkml:trace contextRef="#ctx0" brushRef="#br0">-2953 3682 119 0,'0'0'45'0,"0"0"-8"15,0 0-8-15,0 0-8 16,26 10-17-16,-6-10-4 15,3 0 0-15,3 0 0 16,-1 0 0-16,2 3 0 16,5-3 0-16,-3 0 0 15,4 0 0-15,-2-6 0 16,7 6-19-16,-6-7-29 16,5 7-1-16,-5-10-1 15,5-2 1-15</inkml:trace>
    <inkml:trace contextRef="#ctx0" brushRef="#br0" timeOffset="1524.8595">-2007 6485 133 0,'20'21'47'15,"-20"-2"1"-15,8 18-26 16,-8-1-17-16,-3 10-5 15,-3 2 0-15,6 10 0 16,-6-9 0-16,6 4 0 16,-6-6 0-16,6-3 0 15,0-5 0-15,0-9 0 16,6-3 0-16,-6-27-5 16,12 26-42-16,-12-26-2 15,15 15 0-15,-15-15 0 16,18 11 0-16</inkml:trace>
    <inkml:trace contextRef="#ctx0" brushRef="#br0" timeOffset="2134.3921">-2202 7855 139 0,'20'-19'52'16,"13"8"0"-16,-2-4-40 15,18 15-12-15,-3 13 0 16,8 12 0-16,-10 10 0 16,-4 11 0-16,-8 7 0 15,-9 7 0-15,-15 7 0 16,-8 2 0-16,-20-3 0 0,-6 0 0 15,-12-5 0-15,-10-9 0 16,-4-3 0 0,1-9 0-16,-6-13 0 0,3-14 0 15,8-2 0-15,4-11 0 16,13-12 0-16,10-6 0 16,9-2 0-16,10 5 0 15,17-6 0-15,10 9 0 16,10-3 0-16,9 9 0 15,8-1 0-15,3 7 0 16,2 7 0-16,2-1 0 16,1 4 0-16,-9 0 0 15,-1 2 0-15,-9-6 0 0,6 12 0 16,-18-18 0-16,1 6-55 16,-7-14-1-16,-5-8 0 15,-3-12 1 1</inkml:trace>
  </inkml:traceGroup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  <inkml:channelProperty channel="T" name="resolution" value="1" units="1/dev"/>
        </inkml:channelProperties>
      </inkml:inkSource>
      <inkml:timestamp xml:id="ts0" timeString="2016-01-19T00:27:33.33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B9BB639-35FD-4319-B50D-78E4788F2A5D}" emma:medium="tactile" emma:mode="ink">
          <msink:context xmlns:msink="http://schemas.microsoft.com/ink/2010/main" type="writingRegion" rotatedBoundingBox="16653,6595 16493,6857 16347,6767 16507,6505"/>
        </emma:interpretation>
      </emma:emma>
    </inkml:annotationXML>
    <inkml:traceGroup>
      <inkml:annotationXML>
        <emma:emma xmlns:emma="http://www.w3.org/2003/04/emma" version="1.0">
          <emma:interpretation id="{A6CF3D8C-B301-40C4-92CD-1ABB8F1FDC00}" emma:medium="tactile" emma:mode="ink">
            <msink:context xmlns:msink="http://schemas.microsoft.com/ink/2010/main" type="paragraph" rotatedBoundingBox="16653,6595 16493,6857 16347,6767 16507,650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F759931-9D24-41BA-AC35-C901638973B6}" emma:medium="tactile" emma:mode="ink">
              <msink:context xmlns:msink="http://schemas.microsoft.com/ink/2010/main" type="line" rotatedBoundingBox="16653,6595 16493,6857 16347,6767 16507,6505"/>
            </emma:interpretation>
          </emma:emma>
        </inkml:annotationXML>
        <inkml:traceGroup>
          <inkml:annotationXML>
            <emma:emma xmlns:emma="http://www.w3.org/2003/04/emma" version="1.0">
              <emma:interpretation id="{39C67E0E-3F59-4925-B1B8-96FE585EBA79}" emma:medium="tactile" emma:mode="ink">
                <msink:context xmlns:msink="http://schemas.microsoft.com/ink/2010/main" type="inkWord" rotatedBoundingBox="16653,6595 16493,6857 16347,6767 16507,6505">
                  <msink:destinationLink direction="with" ref="{06C1C930-FC70-4EB0-A7F9-AA44930445A3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48 65 38 0,'0'0'25'15,"0"0"-1"-15,9-19-3 16,-9 19-1-16,0 0-1 16,0-19-4-16,0 19-2 15,-8-14-4-15,8 14-1 0,0 0-3 16,-15-13-2-16,15 13-1 15,-16 27-2-15,10-8 0 16,0 13 1-16,6-2-1 16,0 3 1-16,0 0 0 15,6-3 1-15,5-7 2 16,-11-23 1-16,22 21 1 16,-22-21 0-16,23-3 1 15,-23 3-1-15,19-31 1 16,-12 12 0-16,-2-2-7 15,-5-1 0-15,0 1 0 16,0 1 0-16,0 20 0 16,-19-21 0-16,19 21 0 0,-31 10 0 15,13 7 0-15,1 7 0 16,2 2 0-16,3 2 0 16,5-2 0-1,1-2 0-15,6-7 0 0,0-17 0 16,18 11 0-16,-18-11 0 15,26-18 0-15,-13 2 0 16,-1-9 0-16,-2-1 0 16,-3-2 0-16,-7 2 0 15,0 3 0-15,-10 2 0 16,10 21 0-16,-28-13 0 16,6 15 0-16,-2 17 0 15,2 4 0-15,3 3 0 0,2 8 0 16,4-1 0-1,8-2 0-15,5-9 0 16,10-5 0-16,-10-17 0 16,25 10 0-16,-10-17 0 0,-15 7 0 15,29-29 0-15,-20 10 0 16,-2-3 0-16,-7-3 0 16,0 6 0-16,-4-2 0 15,-2 3 0-15,6 18 0 16,-19-9 0-16,19 9 0 15,-16 16 0-15,16 2 0 16,0 4 0-16,0-2 0 16,7 4 0-16,8-4 0 0,1-5 0 15,2-8 0 1,2-7 0-16,2-5 0 16,-4-9 0-16,-1 0 0 15,-5-6 0-15,-3 1 0 0,-3-2 0 16,-6 0 0-16,-8 2 0 15,8 19 0-15,-23-20 0 16,5 20 0-16,-1 0 0 16,0 13 0-16,0 4 0 15,3-1 0-15,7 5 0 16,3-2 0-16,6-5 0 16,0-14 0-16,18 19 0 15,-3-19 0-15,1-6 0 16,0-4 0-16,-1-6 0 15,0 0 0-15,-7-3 0 16,-1-3 0-16,-7 4 0 16,0 0 0-16,-4 3 0 0,4 15 0 15,-18-15 0-15,18 15 0 16,-23 6 0-16,23-6 0 16,-16 28 0-16,16-13 0 15,0 8 0-15,7-6 0 16,-7-17 0-16,24 19 0 15,-9-19 0-15,2-5 0 16,-2-5 0-16,-1-8 0 16,-5-2 0-16,-2-2 0 15,-7-3 0-15,0 10 0 16,0 15 0-16,-35-17 0 16,9 17 0-16,-1 12 0 15,-1 1 0-15,2 8 0 0,4 0 0 16,6-1 0-16,7-1 0 15,9-2 0-15,0-17 0 16,0 0 0-16,12 18 0 16,-12-18 0-16,0 0-13 15,0 0-37-15,0 0-1 16,0 0 0-16,9-16-1 16</inkml:trace>
        </inkml:traceGroup>
      </inkml:traceGroup>
    </inkml:traceGroup>
  </inkml:traceGroup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  <inkml:channelProperty channel="T" name="resolution" value="1" units="1/dev"/>
        </inkml:channelProperties>
      </inkml:inkSource>
      <inkml:timestamp xml:id="ts0" timeString="2016-01-19T00:27:38.18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DA3AD85-DE28-4D31-87D0-7D7C583893B1}" emma:medium="tactile" emma:mode="ink">
          <msink:context xmlns:msink="http://schemas.microsoft.com/ink/2010/main" type="writingRegion" rotatedBoundingBox="17256,9707 17104,9896 16941,9764 17093,9576"/>
        </emma:interpretation>
      </emma:emma>
    </inkml:annotationXML>
    <inkml:traceGroup>
      <inkml:annotationXML>
        <emma:emma xmlns:emma="http://www.w3.org/2003/04/emma" version="1.0">
          <emma:interpretation id="{503CD549-5DA9-4FB8-97EB-247D0253D00D}" emma:medium="tactile" emma:mode="ink">
            <msink:context xmlns:msink="http://schemas.microsoft.com/ink/2010/main" type="paragraph" rotatedBoundingBox="17256,9707 17104,9896 16941,9764 17093,957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9065C37-0228-4743-9162-DA8E2CF7BBF6}" emma:medium="tactile" emma:mode="ink">
              <msink:context xmlns:msink="http://schemas.microsoft.com/ink/2010/main" type="line" rotatedBoundingBox="17256,9707 17104,9896 16941,9764 17093,9576"/>
            </emma:interpretation>
          </emma:emma>
        </inkml:annotationXML>
        <inkml:traceGroup>
          <inkml:annotationXML>
            <emma:emma xmlns:emma="http://www.w3.org/2003/04/emma" version="1.0">
              <emma:interpretation id="{15B8F818-5B46-4CB8-8CBB-48BC0D4D635D}" emma:medium="tactile" emma:mode="ink">
                <msink:context xmlns:msink="http://schemas.microsoft.com/ink/2010/main" type="inkWord" rotatedBoundingBox="17256,9707 17104,9896 16941,9764 17093,957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590 3219 65 0,'0'18'32'0,"0"-3"-5"15,5 2-2-15,-5-17-3 16,19 16-2-16,-19-16-2 16,27 0-3-16,-12-14-2 15,4 2-4-15,-4-5-2 16,0-1-5-16,-4-1-2 15,-4 6 0-15,-7 13 0 16,0-21 0-16,0 21 0 16,0 0 0-16,-19 17 0 0,8 0 0 15,-1 8 0-15,5 4 0 16,7 0 0 0,0-1 0-16,9-8 0 15,-9-20 0-15,33 19 0 0,-12-24 0 16,1-9 0-16,0-6 0 15,-5-6 0-15,-3-5 0 16,-7 2 0-16,-7 1 0 16,0 1 0-16,-7 4 0 15,-4 8 0-15,11 15 0 16,-30-12 0-16,13 19 0 16,-1 5 0-16,3 5 0 0,0 6 0 15,7-3 0 1,3 4 0-16,5 0 0 15,0-7 0-15,0-17 0 16,16 21 0-16,-16-21 0 0,20 0 0 16,-20 0 0-16,14-27 0 15,-9 9 0-15,-5-3 0 16,0 2 0-16,-6 6 0 16,6 13 0-16,-18-21 0 15,18 21 0-15,-22 13 0 16,7 0 0-16,3 13 0 0,5 1 0 15,7 1 0-15,0-1 0 16,7-1 0-16,5-6 0 0,-12-20 0 16,34 14 0-16,-15-21 0 15,-4-7 0-15,-3-5 0 16,-4-4 0 0,-8-2 0-16,0-7 0 0,-6 5 0 15,-7 1 0-15,-1 9 0 16,-4 6 0-16,-1 11 0 15,-1 0 0-15,1 12 0 16,3 9 0-16,6 0 0 16,5 3 0-16,5-3 0 15,8-6 0-15,-8-15 0 16,25 18 0-16,-6-18 0 0,-1-11 0 16,-2-3 0-16,-4-5 0 15,-8-3 0 1,-4 1 0-16,0 2 0 15,0 19 0-15,-21-21 0 16,5 21 0-16,-1 0 0 0,-2 13 0 16,3 0 0-16,4 3 0 15,5 1 0-15,7-17 0 16,0 24 0-16,0-24 0 16,26 0 0-16,-26 0 0 15,26-22 0-15,-26 22 0 16,13-32 0-16,-13 32 0 15,-4-22 0-15,4 22 0 16,-26 0 0-16,9 8 0 16,1 5 0-16,2 7 0 15,7 1 0-15,7 0 0 16,0-2 0-16,7-1 0 0,-7-18 0 16,20 20 0-16,-20-20 0 15,19 0 0-15,-19 0 0 16,0 0 0-16,0-18 0 15,0 18-23-15,0 0-28 16,-21-20 1-16,21 20 0 16,0 0 0-16</inkml:trace>
        </inkml:traceGroup>
      </inkml:traceGroup>
    </inkml:traceGroup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1:57:58.3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4508A86-2FD0-4795-AE76-68F36CEBE906}" emma:medium="tactile" emma:mode="ink">
          <msink:context xmlns:msink="http://schemas.microsoft.com/ink/2010/main" type="inkDrawing" rotatedBoundingBox="15472,10443 22732,9286 23384,13372 16124,14530" hotPoints="22662,9958 22827,13559 16076,13868 15912,10267" semanticType="enclosure" shapeName="Rectangle">
            <msink:sourceLink direction="with" ref="{1FED301E-59B2-437A-A3C9-756676266291}"/>
            <msink:destinationLink direction="with" ref="{21B8664C-B44A-43F7-9B1A-B5BCB42A8093}"/>
          </msink:context>
        </emma:interpretation>
      </emma:emma>
    </inkml:annotationXML>
    <inkml:trace contextRef="#ctx0" brushRef="#br0">232 798 65,'-12'47'20,"6"26"1,0 32-2,1 29-5,0 34-2,3 29-5,-3 19-3,0 15-2,2 13 2,-3-2-1,-2-10-3,1-15 2,-4-19-3,4-23 2,-1-17-1,3-13 1,1-14-2,4-11 0,4-6 2,6-4-1,8-7 0,6-14 1,7-10-1,6-19 0,5-16 1,10-17 0,8-14 0,0-14 0,11-12 0,9-4 0,9-5 0,8-2 0,8-2-1,8 0 1,9 5-1,16-2 0,7 6 0,6-1 0,4 3 0,12 4 0,11-4 0,7 4-1,3-3 1,4-4-1,4 2 0,4 0 0,-1-2 1,2 0-1,-6 4 0,1 1 0,-1-2 1,-4 2 0,-2 0 0,-3-3-1,-4-3 1,-6-2 0,-1-5 1,-10 0-1,-4 0 1,-16 5-1,-8 3 0,-10 2 0,-7 5 1,-10 6-1,-11 2 0,-8 6 0,-7 2-1,-11-2 1,-7 4-1,-7 1 1,-11-2-1,-9 1 1,-3-1-1,-12 1 0,-1-3 1,-6 3 0,-4-1 0,-13-6 0,18 4 1,-18-4 0,0 0 1,16-18 0,-16 18-1,7-24 0,-5 4 1,-1 2-1,1 1 0,-2 1 0,1-4-1,-1-1 0,0-1 0,0-3 0,2 0 1,1-6-1,4-6 0,-4-5 1,5-8-1,-1-4 1,-1-7-1,0-12 1,1-20-1,-2-9 1,0-16-1,0-19 0,-4-18 1,-1-18-1,5-9 0,-3-7-1,2 0 0,1-5 0,-1 0 0,4 10 0,1 8-1,6 10 1,-2 8-2,0 12 2,0 15-1,0 20 0,-5 11 0,-3 18-1,-10 12 0,-3 14 1,-8 12 0,-7 5 0,-1 4 0,-2 6 1,-3 3 0,-5 5 0,3 1 1,-5 9 0,-4 3-1,-4 6 1,-6 2 0,-4 7 0,-4-1 0,-4 7 0,-6-1 0,0 0 0,2 3 0,-5 4 0,-9-1 0,1 6 0,-10 2 0,-11 5 0,-6 1 0,-9 4-1,-12 2 1,-13 0-1,-14 4 1,-11 1 0,-11 4 0,-14 3-1,-14 3 1,-11 2 1,-17 2 0,-9 3 0,-7-2-1,-11-8 0,0-8 0,3-8 1,-6-12-2,1-6 1,9-8-3,1-9 3,4-7 1,19 0-2,6-5 1,13 1 0,20 0 0,22-3-12,25 2-13,22-5-7,31 5-2,24-12-2,29 4 23</inkml:trace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  <inkml:channelProperty channel="T" name="resolution" value="1" units="1/dev"/>
        </inkml:channelProperties>
      </inkml:inkSource>
      <inkml:timestamp xml:id="ts0" timeString="2016-01-19T00:27:40.35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FBA179A-0313-40C8-9399-5E4AC82C0D12}" emma:medium="tactile" emma:mode="ink">
          <msink:context xmlns:msink="http://schemas.microsoft.com/ink/2010/main" type="writingRegion" rotatedBoundingBox="17604,10674 19126,11339 18992,11647 17469,10982"/>
        </emma:interpretation>
      </emma:emma>
    </inkml:annotationXML>
    <inkml:traceGroup>
      <inkml:annotationXML>
        <emma:emma xmlns:emma="http://www.w3.org/2003/04/emma" version="1.0">
          <emma:interpretation id="{6D3388FB-0F41-4C6F-B0BE-2AD96AE266DE}" emma:medium="tactile" emma:mode="ink">
            <msink:context xmlns:msink="http://schemas.microsoft.com/ink/2010/main" type="paragraph" rotatedBoundingBox="17604,10674 19126,11339 18992,11647 17469,1098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FB1906E-F13D-462E-AEC6-DF2CD05979A7}" emma:medium="tactile" emma:mode="ink">
              <msink:context xmlns:msink="http://schemas.microsoft.com/ink/2010/main" type="line" rotatedBoundingBox="17604,10674 19126,11339 18992,11647 17469,10982"/>
            </emma:interpretation>
          </emma:emma>
        </inkml:annotationXML>
        <inkml:traceGroup>
          <inkml:annotationXML>
            <emma:emma xmlns:emma="http://www.w3.org/2003/04/emma" version="1.0">
              <emma:interpretation id="{200EFD28-094D-4C80-9EBD-0CE6E86A64B7}" emma:medium="tactile" emma:mode="ink">
                <msink:context xmlns:msink="http://schemas.microsoft.com/ink/2010/main" type="inkWord" rotatedBoundingBox="17604,10674 17773,10748 17664,10997 17495,1092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95 4294 38 0,'0'0'28'0,"0"0"-2"15,0 21-4-15,0-21-2 16,0 0-1-16,0 0-2 16,0 0-1-16,0 0-1 15,0 0-2-15,0 0-1 16,15-22-2-16,-15 5-2 15,0 17-1-15,8-29-3 16,-8 29-4-16,5-27 0 16,-5 27 0-16,0 0 0 15,-5 15 0-15,5 5 0 0,-4 7 0 16,4 6 0-16,0 5 0 16,0-4 0-16,9-1 0 15,-2-7 0-15,5-6 0 16,-12-20 0-16,29 16 0 15,-29-16 0-15,24-19 0 16,-16-3 0-16,-8-3 0 16,7-1 0-16,-7-3 0 15,-8 1 0-15,-2 5 0 16,-3 7 0-16,13 16 0 16,-31 0 0-16,13 7 0 15,2 14 0-15,1 4 0 16,5 2 0-16,4 0 0 0,6-6 0 15,6-2 0-15,-6-19 0 16,22 14 0-16,-6-22 0 16,3-5 0-16,-5-12 0 15,2 2 0-15,-8-8 0 16,-3 4 0-16,-5 2 0 16,0 7 0-16,0 18 0 15,-16-17 0-15,16 17 0 16,-20 14 0-16,20-14 0 15,-7 21 0-15,7-21 0 16,10 17 0-16,-10-17 0 16,28-11 0-16,-14-4 0 15,-4-3 0-15,-3-5 0 0,-7-1 0 16,-11 7 0-16,-2 0 0 16,-2 9 0-16,-9 8 0 15,2 8 0 1,3 4 0-16,7 3 0 0,8 4 0 15,4-1 0-15,0-18 0 16,15 23 0-16,-15-23 0 16,27 12 0-16,-27-12 0 15,19 0 0-15,-19 0 0 16,0 0 0-16,0 0 0 16,-15 0 0-16,15 0 0 15,-23 7 0-15,23-7 0 0,0 0 0 16,-15 8 0-16,15-8 0 15,0 0 0 1,15-15 0-16,-15 15 0 16,17-26 0-16,-17 26 0 0,10-21 0 15,-10 21 0-15,0 0 0 16,-23-12 0-16,23 12 0 16,-30 27 0-16,15-7 0 15,2 7 0-15,7 0 0 16,6-2 0-16,0 1 0 15,12-10 0-15,1 1 0 16,-13-17 0-16,27 6 0 16,-27-6 0-16,20-18 0 15,-20 0 0-15,0-2 0 0,0 3 0 16,-8-3 0 0,8 20 0-16,-20-24 0 15,20 24 0-15,-26 0 0 0,26 0 0 16,-18 24 0-16,18-24 0 15,-8 28 0-15,8-28 0 16,0 0 0-16,0 0 0 16,23 0 0-16,-17-13 0 15,-6 13 0-15,20-28-45 16,-11 11-7-16,-3 2 0 16,0 1 1-16,-6 14 1 15</inkml:trace>
        </inkml:traceGroup>
        <inkml:traceGroup>
          <inkml:annotationXML>
            <emma:emma xmlns:emma="http://www.w3.org/2003/04/emma" version="1.0">
              <emma:interpretation id="{04F20DB0-217E-4238-A904-0E2698610C11}" emma:medium="tactile" emma:mode="ink">
                <msink:context xmlns:msink="http://schemas.microsoft.com/ink/2010/main" type="inkWord" rotatedBoundingBox="18109,11173 18186,11207 18153,11281 18076,11247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5198.5502">1766 4728 37 0,'0'0'23'0,"0"0"-4"16,0 0-3-16,0 0-1 15,9-13-3-15,-9 13-2 0,0 0-2 16,0 0-2-1,0 0-1-15,0 0 1 16,0 0-1-16,0 0 1 16,0 0 1-16,0 0 0 0,0 0 1 15,-15 16 0-15,15-16 0 16,0 0 0-16,0 0 0 16,0 0-1-16,0 0-2 15,0 0 0-15,0 0-1 16,0 0-1-16,8-14-1 15,-8 14-1-15,0 0 0 16,0 0 0-16,0 0-1 16,-18 7 1-16,18-7 0 15,0 19 1-15,0-19-2 16,0 18 0-16,0-18 0 16,0 0 0-16,20 9 0 15,-20-9 0-15,0 0 0 0,13-20 0 16,-13 20 0-16,0-19 0 15,0 19 0-15,-5-22 0 16,5 22 0-16,0 0 0 16,-18-13 0-16,18 13 0 15,0 0 0-15,-15 21 0 16,15-21 0-16,0 26 0 16,0-26 0-16,0 0 0 15,23 15 0-15,-23-15 0 16,0 0 0-16,15-21 0 15,-15 21 0-15,0-27 0 16,0 27 0-16,-17-26 0 16,17 26 0-16,-22-14 0 0,22 14 0 15,-16 0 0-15,16 0 0 16,-10 19 0-16,10-19 0 16,7 18 0-16,-7-18 0 15,0 0 0-15,16 3 0 16,-16-3 0-16,0 0-15 15,0 0-30-15,0 0-4 16,17-12 0-16,-17 12 2 16,0 0 1-16</inkml:trace>
        </inkml:traceGroup>
        <inkml:traceGroup>
          <inkml:annotationXML>
            <emma:emma xmlns:emma="http://www.w3.org/2003/04/emma" version="1.0">
              <emma:interpretation id="{0AA50765-E23A-4D61-A88E-F384EBD2ADE3}" emma:medium="tactile" emma:mode="ink">
                <msink:context xmlns:msink="http://schemas.microsoft.com/ink/2010/main" type="inkWord" rotatedBoundingBox="18675,11223 19097,11408 19054,11506 18632,11322"/>
              </emma:interpretation>
              <emma:one-of disjunction-type="recognition" id="oneOf2">
                <emma:interpretation id="interp2" emma:lang="" emma:confidence="0">
                  <emma:literal>of</emma:literal>
                </emma:interpretation>
                <emma:interpretation id="interp3" emma:lang="" emma:confidence="0">
                  <emma:literal>f</emma:literal>
                </emma:interpretation>
                <emma:interpretation id="interp4" emma:lang="" emma:confidence="0">
                  <emma:literal>on</emma:literal>
                </emma:interpretation>
                <emma:interpretation id="interp5" emma:lang="" emma:confidence="0">
                  <emma:literal>o</emma:literal>
                </emma:interpretation>
                <emma:interpretation id="interp6" emma:lang="" emma:confidence="0">
                  <emma:literal>or</emma:literal>
                </emma:interpretation>
              </emma:one-of>
            </emma:emma>
          </inkml:annotationXML>
          <inkml:trace contextRef="#ctx0" brushRef="#br0" timeOffset="6401.8848">2307 4743 42 0,'0'0'21'0,"0"0"0"16,0 0-1-1,0 14-2-15,0-14-2 16,0 0-3-16,0 0-1 16,0 0-1-16,0 0-2 0,0 0 0 15,0 0-2-15,0 0 0 16,0 18 0-16,0-18 0 15,0 0-1-15,0 0 0 16,0 0 0-16,0 15 0 16,0-15-1-16,0 0 1 15,0 0-6-15,0 0 0 16,0-20 0-16,0 20 0 16,0 0 0-16,0 0 0 15,0 0 0-15,0 0 0 16,-18 12 0-16,18-12 0 15,0 21 0-15,0-21 0 16,0 20 0-16,0-20 0 0,0 0 0 16,23 15 0-16,-23-15 0 15,0 0 0-15,8-20 0 16,-8 20 0-16,0-22 0 16,0 22 0-16,-9-14 0 15,9 14 0-15,0 0 0 16,0 0 0-16,0 0 0 15,-16 0 0-15,16 0 0 16,0 0 0-16,0 0 0 16,0 0 0-16,19-6 0 15,-19 6 0-15,5-18 0 16,-5 18 0-16,0-16 0 0,0 16 0 16,0 0 0-16,-20-14 0 15,20 14 0-15,0 0 0 16,-16 15 0-16,16-15 0 15,0 20 0-15,0-20 0 16,10 19 0-16,-10-19 0 16,0 0 0-16,19 14 0 15,-19-14 0-15,0 0 0 16,0 0 0-16,0 0 0 16,0 0 0-16,0 0-8 15,0 0-44-15,0-20 0 16,0 5-1-16,7-10 0 15</inkml:trace>
          <inkml:trace contextRef="#ctx0" brushRef="#br0" timeOffset="57683.5787">2407 4815 22 0,'19'3'23'16,"-19"-3"-4"-16,21 7-5 15,-21-7-2-15,25 13-1 16,-25-13-2-16,24 10 0 16,-24-10-3-16,31 8 0 15,-31-8 0-15,31 9-2 16,-16-9 0-16,4 6-3 16,-3 0-1-16,1-6-2 0,-17 0-3 15,28 12-5-15,-28-12-7 16,27 9-11-1,-27-9-2-15,19 0 0 16,-19 0 7-16,18 0 23 0</inkml:trace>
        </inkml:traceGroup>
      </inkml:traceGroup>
    </inkml:traceGroup>
  </inkml:traceGroup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96094" units="1/cm"/>
          <inkml:channelProperty channel="Y" name="resolution" value="284.375" units="1/cm"/>
          <inkml:channelProperty channel="T" name="resolution" value="1" units="1/dev"/>
        </inkml:channelProperties>
      </inkml:inkSource>
      <inkml:timestamp xml:id="ts0" timeString="2016-01-19T00:28:08.95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865B0CD-82AA-47ED-B9CA-21372D2E3271}" emma:medium="tactile" emma:mode="ink">
          <msink:context xmlns:msink="http://schemas.microsoft.com/ink/2010/main" type="inkDrawing" rotatedBoundingBox="30748,7197 30748,7325 30733,7325 30733,7197" shapeName="Other"/>
        </emma:interpretation>
      </emma:emma>
    </inkml:annotationXML>
    <inkml:trace contextRef="#ctx0" brushRef="#br0">0 128 0,'0'0'0,"0"0"0,0-128 16</inkml:trace>
  </inkml:traceGroup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  <inkml:channelProperty channel="T" name="resolution" value="1" units="1/dev"/>
        </inkml:channelProperties>
      </inkml:inkSource>
      <inkml:timestamp xml:id="ts0" timeString="2016-01-19T00:29:22.08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6C1C930-FC70-4EB0-A7F9-AA44930445A3}" emma:medium="tactile" emma:mode="ink">
          <msink:context xmlns:msink="http://schemas.microsoft.com/ink/2010/main" type="inkDrawing" rotatedBoundingBox="16672,4975 19926,11225 18232,12106 14978,5857" semanticType="callout" shapeName="Other">
            <msink:sourceLink direction="with" ref="{39C67E0E-3F59-4925-B1B8-96FE585EBA79}"/>
            <msink:sourceLink direction="with" ref="{C2851962-556E-4AE3-AF2F-5AA4C47A2703}"/>
          </msink:context>
        </emma:interpretation>
      </emma:emma>
    </inkml:annotationXML>
    <inkml:trace contextRef="#ctx0" brushRef="#br0">30 0 78 0,'0'0'28'16,"-5"19"-5"-16,5-19-3 15,0 18-4-15,0-18-2 0,0 17-1 16,0-17-3-16,-6 25-1 15,6-25-1-15,0 23 0 16,0-23-1 0,0 24-2-16,0-9 0 0,0 0-1 15,0 3 0-15,-5-1-1 16,5 0-3-16,0 6 0 16,-4-2 0-16,4 3 0 15,0-1 0-15,-6-1 0 16,6 6 0-16,0 1 0 15,0 0 0-15,0-1 0 16,-5 3 0-16,5-2 0 16,0-2 0-16,0 5 0 0,0-5 0 15,0 0 0-15,0 1 0 16,5 3 0-16,-5-4 0 16,6 3 0-1,-6-5 0-15,4 6 0 0,-4-3 0 16,7-2 0-16,-7-3 0 15,5 8 0-15,-5-3 0 16,5-2 0-16,-5-4 0 16,7 4 0-16,-7-5 0 15,6 3 0-15,-6-2 0 16,5-2 0-16,-5-2 0 16,5 6 0-16,-5 0 0 0,4-4 0 15,-4 5 0-15,9-2 0 16,-9 1 0-1,6-1 0-15,-6 2 0 16,7-2 0-16,-7 2 0 0,8-4 0 16,-8 4 0-16,7 2 0 15,-2-6 0-15,-5 6 0 16,8-7 0-16,-2 5 0 16,-6-3 0-16,7 3 0 15,-2 1 0-15,-5-5 0 16,8 6 0-16,-8-1 0 15,8 3 0-15,-8-3 0 16,8 1 0-16,-8 1 0 0,7-2 0 16,-7 4 0-1,7-3 0-15,-2 2 0 16,-5-2 0-16,7 0 0 16,-7 1 0-16,7-2 0 0,-2 1 0 15,-5 4 0-15,8-2 0 16,-8-3 0-16,7 2 0 15,-7-1 0-15,10 5 0 16,-5-4 0-16,-5 2 0 16,8-4 0-16,-2 4 0 15,-1-3 0-15,-1 3 0 16,3-6 0-16,-7 3 0 16,9-1 0-16,-3-1 0 15,-6 2 0-15,8 0 0 16,-8 1 0-16,8-2 0 15,-3 3 0-15,1 0 0 16,-1 0 0-16,1-3 0 0,-1 1 0 16,-1-5 0-16,-4 3 0 15,7 0 0-15,-7-4 0 16,8 0 0-16,-4 6 0 16,-4-2 0-16,9-4 0 15,-3 1 0-15,-6 3 0 16,7-2 0-16,-3-4 0 15,-4 6 0-15,9-3 0 16,-3-2 0-16,-6 3 0 16,6-1 0-16,0-1 0 15,-2 3 0-15,-4-2 0 16,9-1 0-16,-9-1 0 16,7-1 0-16,-2 2 0 0,0 0 0 15,-5-2 0-15,10 0 0 16,-4-4 0-16,-1 5 0 15,-5-2 0-15,8-3 0 16,-2 3 0-16,-6-2 0 16,8 4 0-16,-8-5 0 15,7 4 0-15,-2 1 0 16,0-1 0-16,1 0 0 16,-6 0 0-16,8-3 0 15,-3 3 0-15,1-3 0 16,-6-4 0-16,0-12 0 15,13 32 0-15,-13-16 0 16,0-16 0-16,12 26 0 0,-12-26 0 16,11 30 0-16,-11-15 0 15,7 0 0-15,-7-15 0 16,8 27 0-16,-2-9 0 16,-6-18 0-16,9 30 0 15,-9-17 0-15,0-13 0 16,15 26 0-16,-11-7 0 15,-4-19 0-15,12 26 0 16,-12-26 0-16,16 26 0 16,-16-26 0-16,15 23 0 15,-15-23 0-15,17 26 0 16,-17-26 0-16,13 27 0 0,-13-27 0 16,14 26 0-16,-14-26 0 15,13 28 0-15,-13-28 0 16,12 27 0-1,-5-9 0-15,0-3 0 16,-2-1 0-16,2 5 0 0,0-6 0 16,0 6 0-16,2-3 0 15,-2 3 0-15,0 1 0 16,-1-6 0-16,2 6 0 16,2-1 0-16,-5 2 0 15,2-3 0-15,-1 4 0 16,0-9 0-16,-2 5 0 15,4-2 0-15,-1 2 0 0,-3-3 0 16,4-1 0 0,-8-14 0-16,14 30 0 15,-7-14 0-15,-1-2 0 16,1 4 0-16,-7-18 0 0,14 28 0 16,-14-28 0-16,12 26 0 15,-12-26 0-15,13 26 0 16,-13-26 0-16,11 22 0 15,-11-22 0-15,11 24 0 16,-11-24 0-16,10 23 0 16,-10-23 0-16,10 24 0 15,-10-24 0-15,11 22 0 16,-11-22 0-16,8 27 0 0,-8-27 0 16,11 26 0-1,-11-26 0-15,7 26 0 16,-7-26 0-16,8 27 0 15,-8-27 0-15,7 21 0 0,-7-21 0 16,8 25 0 0,-8-25 0-16,9 27 0 0,-9-27 0 0,10 29 0 15,-10-29 0-15,11 27 0 16,-11-27 0-16,11 27 0 16,-11-27 0-16,9 25 0 15,-9-25 0-15,9 23 0 16,-9-23 0-16,9 25 0 0,-9-25 0 15,10 25 0-15,-10-25 0 16,10 23 0-16,-10-23 0 16,9 26 0-16,-9-26 0 15,10 24 0-15,-5-9 0 16,-5-1 0-16,0-14 0 16,12 27 0-16,-6-9 0 15,-6-18 0-15,11 24 0 16,-11-24 0-16,10 25 0 15,-10-25 0-15,13 21 0 16,-13-21 0-16,12 23 0 16,-12-23 0-16,11 16 0 15,-11-16 0-15,12 17 0 0,-12-17 0 16,12 16 0-16,-12-16 0 16,15 14 0-16,-15-14 0 15,0 0 0 1,23 24 0-16,-23-24 0 0,15 14 0 15,-15-14 0-15,17 17 0 16,-17-17 0-16,18 20 0 16,-18-20 0-16,19 17 0 15,-19-17 0-15,20 15 0 16,-20-15 0-16,22 19 0 16,-22-19 0-16,24 14 0 15,-24-14 0-15,26 13 0 16,-26-13 0-16,27 14 0 0,-27-14 0 15,27 13 0 1,-27-13 0-16,26 14 0 16,-26-14 0-16,27 19 0 15,-27-19 0-15,25 19 0 0,-25-19 0 16,25 15 0-16,-25-15 0 16,24 20 0-16,-24-20 0 15,26 13 0-15,-26-13 0 16,28 12 0-16,-28-12 0 15,26 10 0-15,-26-10 0 16,26 7 0-16,-26-7 0 16,25 11 0-16,-25-11 0 15,25 9 0-15,-25-9 0 16,26 6 0-16,-26-6 0 16,24 12 0-16,-24-12 0 15,22 7 0-15,-22-7 0 16,25 0 0-16,-25 0 0 0,25 8 0 15,-25-8 0-15,25 6 0 16,-25-6 0-16,30 6 0 16,-30-6 0-16,24 9 0 15,-24-9 0-15,26 11 0 16,-26-11 0-16,26 6 0 16,-26-6 0-16,27 6 0 15,-27-6 0-15,28 0 0 16,-28 0 0-16,26 3 0 15,-26-3 0-15,23 0 0 16,-23 0 0-16,24 10 0 16,-24-10 0-16,22 8 0 15,-22-8 0-15,20 6 0 0,-20-6 0 16,19 3 0-16,-19-3 0 16,18 0 0-16,-18 0 0 15,19 0 0-15,-19 0 0 16,23 6 0-16,-23-6 0 15,28 0 0-15,-13 0 0 16,-15 0 0-16,30 0 0 16,-30 0 0-16,28 6 0 15,-12-6 0-15,-1 0 0 16,3 0 0-16,0 0 0 16,-1 7 0-16,-2-7 0 15,4 0 0-15,-4 0 0 0,2 0 0 16,1 0 0-16,-3 0 0 15,1 0 0-15,-16 0 0 16,27-7 0-16,-27 7 0 16,26 0 0-1,-26 0 0-15,24-6 0 0,-24 6 0 16,21 0 0-16,-21 0 0 16,23-6 0-16,-23 6 0 15,19 0 0-15,-19 0 0 16,17 0 0-16,-17 0 0 15,16-3 0-15,-16 3 0 16,19 0 0-16,-19 0 0 16,22 0 0-16,-22 0 0 0,22 0 0 15,-22 0 0-15,23 0 0 16,-23 0 0-16,21 0 0 16,-21 0 0-16,23 0 0 15,-23 0 0-15,21-6 0 16,-21 6 0-16,25 0 0 15,-25 0 0-15,26 0 0 16,-26 0 0-16,28 0 0 16,-28 0 0-16,27 0 0 15,-27 0 0-15,25-6 0 16,-25 6 0-16,25 0 0 16,-25 0 0-16,23 0 0 15,-23 0 0-15,28 0 0 0,-28 0 0 16,25 0 0-16,-10 0 0 15,1 0 0 1,-1 0 0-16,1 0 0 16,-1 0 0-16,2 0 0 0,-17 0 0 15,28 0 0-15,-28 0 0 16,23 6 0-16,-23-6 0 16,20 0 0-16,-20 0 0 15,19 0 0-15,-19 0 0 16,22 0 0-16,-22 0 0 15,22 0 0-15,-22 0 0 16,20 0 0-16,-20 0 0 16,19 1 0-16,-19-1 0 15,17 0 0-15,-17 0 0 16,17-1 0-16,-17 1 0 16,16 0 0-16,-16 0 0 15,19 0 0-15,-19 0 0 0,19 0 0 16,-19 0 0-16,17 0 0 15,-17 0 0-15,15 0 0 16,-15 0 0-16,0 0 0 16,23-14 0-16,-23 14 0 15,18-6 0-15,-18 6 0 16,0 0 0-16,20-7 0 16,-20 7 0-16,0 0 0 15,0 0 0-15,0 0 0 16,15 0 0-16,-15 0 0 15,0 0 0-15,0 0 0 16,0 0-45-16,0 0-3 16,-19 0-1-16,19 0 0 0,-28-12 0 15</inkml:trace>
    <inkml:trace contextRef="#ctx0" brushRef="#br0" timeOffset="3329.4663">-460 353 148 0,'10'-26'41'0,"2"-2"-1"16,-3-13-23-16,10 2-8 15,0-12-9-15,6-3 0 16,-1-3 0-16,4-2 0 16,2 2 0-16,0 1 0 15,1 8 0-15,1 7 0 16,1 9 0-16,2 11 0 15,0 14 0-15,2 16 0 16,-1 6 0-16,4 14 0 16,-1 6 0-16,4 7 0 0,-4 0 0 15,5 2 0-15,-2 1 0 16,-3-9 0-16,-1-2 0 16,-2-3 0-16,-2-2 0 15,-10-10 0-15,3-1-41 16,-5-8-7-16,-3-5-1 15,-4-5-2-15</inkml:trace>
  </inkml:traceGroup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  <inkml:channelProperty channel="T" name="resolution" value="1" units="1/dev"/>
        </inkml:channelProperties>
      </inkml:inkSource>
      <inkml:timestamp xml:id="ts0" timeString="2016-01-19T00:29:24.08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2851962-556E-4AE3-AF2F-5AA4C47A2703}" emma:medium="tactile" emma:mode="ink">
          <msink:context xmlns:msink="http://schemas.microsoft.com/ink/2010/main" type="inkDrawing" rotatedBoundingBox="18894,11280 19909,11220 19913,11287 18897,11346" shapeName="Other">
            <msink:destinationLink direction="with" ref="{06C1C930-FC70-4EB0-A7F9-AA44930445A3}"/>
          </msink:context>
        </emma:interpretation>
      </emma:emma>
    </inkml:annotationXML>
    <inkml:trace contextRef="#ctx0" brushRef="#br0">0 56 25 0,'0'0'17'0,"0"0"-1"15,0 0-1-15,0 0 0 16,0 0-2-16,0 0-1 15,20 0-2-15,-20 0-1 16,22 0 0-16,-6 0-3 0,3 0 0 16,-4 0-1-16,8 6-1 15,-4-6-1 1,5 0 0-16,-4 0 0 16,5 0-1-16,-5 0 1 0,3 8-1 15,-4-8 0-15,2 0 0 16,-2 0 0-16,3 0-1 15,-3 0 1-15,0 0 0 16,1-8-1-16,-1 8 0 16,0-1 1-16,1 1-1 15,-1-6 0-15,2 6 0 16,2-6 1-16,-3 6-2 16,-1-6 1-16,1 6 0 0,2 0 0 15,-2 0-1 1,0-6 1-16,-1 6-1 15,0 0 1-15,0-3 0 16,-3 3 0-16,2 0 0 0,-3 0-1 16,0 0 1-16,1 0 0 15,-1 0-1-15,1 0 1 16,-1 0 0-16,3-5-1 16,-1 5 1-16,-1 0-1 15,1 0 1-15,-2-7-1 16,-15 7 1-16,28 0 0 15,-28 0-1-15,24-5 1 0,-24 5 0 16,19 0 0 0,-19 0-1-16,0 0 0 15,19-10 0-15,-19 10 0 16,0 0 0-16,0 0 1 16,17-8-1-16,-17 8 0 0,0 0 1 15,0 0-1-15,0 0 0 16,0 0 1-16,0 0-1 15,0 0 0-15,0 0 0 16,0 0 0-16,0 0 0 16,16 8 0-16,-16-8 0 15,0 0 0-15,0 0 0 16,0 0 1-16,0 0-1 16,0 0 1-16,0 0-1 15,0 0 0-15,0 0 1 16,0 0-1-16,-25 7 1 15,25-7-1-15,-25 0 1 0,8 8-1 16,-2-8 0-16,-1 0 0 16,0 6 0-16,-3-6 0 15,-1 1 0-15,-2-1 0 16,0 7 0-16,-1-7 0 16,-3 0 0-16,2 7 0 15,-2-7 0-15,-1 0 0 16,0 0 0-16,1 0 0 15,3 0 0-15,0 0 0 16,-1 4 0-16,2-4 0 16,0 0 1-16,0 0-1 15,2 0 0-15,-2 0 1 16,2 6 0-16,2-6-1 0,-3 3 1 16,0-3 0-16,2 6 0 15,2-6 0-15,-5 8-1 16,2-8 1-16,1 6-1 15,1-6 1-15,2 0-1 16,1 0 0-16,1 0 0 16,2 0 0-16,16 0 0 15,-26 0 0-15,26 0 0 16,-19 0 0-16,19 0 0 16,0 0 0-16,-17 0 0 15,17 0 0-15,0 0 0 16,0 0 0-16,0 0 0 15,0 0 1-15,16 11-1 0,-16-11 0 16,20 0 1-16,-20 0-1 16,29 0 1-16,-13 4 0 15,6-4-1 1,-1 0 1-16,5 0 0 0,2 0-1 16,1 0 1-16,0 0 0 15,3 4-1-15,-1-4 1 16,-3 0 0-16,3 0-1 15,-1 0 1-15,-3 0-1 16,1 0 1-16,0 0-1 16,-4-4 0-16,2 4 0 15,-2 0 0-15,-2-9 0 16,-1 9 0-16,1-6 0 0,-3 6 0 16,0-6 0-16,0 6 0 15,-3-3 0-15,-1 3-1 16,-15 0-1-1,23-6-3-15,-23 6-6 0,19 0-12 16,-19 0-18-16,19 0-1 16,-19 0 0-16,23 6 0 15,-6-6 6-15</inkml:trace>
  </inkml:traceGroup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  <inkml:channelProperty channel="T" name="resolution" value="1" units="1/dev"/>
        </inkml:channelProperties>
      </inkml:inkSource>
      <inkml:timestamp xml:id="ts0" timeString="2016-01-19T00:29:24.55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2BD2DEB-6EBB-4DA3-8849-69E5BEA5AF22}" emma:medium="tactile" emma:mode="ink">
          <msink:context xmlns:msink="http://schemas.microsoft.com/ink/2010/main" type="inkDrawing" rotatedBoundingBox="19961,10765 20054,11314 19707,11373 19613,10824" shapeName="Other"/>
        </emma:interpretation>
      </emma:emma>
    </inkml:annotationXML>
    <inkml:trace contextRef="#ctx0" brushRef="#br0">59 552 121 0,'-23'6'40'0,"7"-6"-7"16,16 0-13-16,0 0-6 16,0 0-4-16,20-12-2 15,6 7 1-15,1-3-9 0,9-3 0 16,-2-3 0-16,4-1 0 16,-4-5 0-16,-3 2 0 15,-5-3 0 1,-5 1 0-16,-4-1 0 0,-8 2 0 15,-9-1 0-15,0-1 0 16,-9 2 0-16,-8-3 0 16,-3 2 0-16,-4-6 0 15,-7 4 0-15,0-2 0 16,-2-5 0-16,2 4 0 16,2-1 0-16,5 4 0 15,2 3 0-15,1-3 0 16,9 4-19-16,-3 4-32 0,15 14 1 15,-23-25-2 1,23 25 1-16</inkml:trace>
  </inkml:traceGroup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15:26.2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0AFDDAEA-D62F-4463-98A8-995F7F797310}" emma:medium="tactile" emma:mode="ink">
          <msink:context xmlns:msink="http://schemas.microsoft.com/ink/2010/main" type="writingRegion" rotatedBoundingBox="5394,8429 17643,7674 17762,9598 5512,10352"/>
        </emma:interpretation>
      </emma:emma>
    </inkml:annotationXML>
    <inkml:traceGroup>
      <inkml:annotationXML>
        <emma:emma xmlns:emma="http://www.w3.org/2003/04/emma" version="1.0">
          <emma:interpretation id="{CE12D145-8F69-480D-9FCD-AA2F09CA8B56}" emma:medium="tactile" emma:mode="ink">
            <msink:context xmlns:msink="http://schemas.microsoft.com/ink/2010/main" type="paragraph" rotatedBoundingBox="5394,8429 17643,7674 17762,9598 5512,1035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32EEFAA-A3C9-40D9-B4DD-EC76CE347C75}" emma:medium="tactile" emma:mode="ink">
              <msink:context xmlns:msink="http://schemas.microsoft.com/ink/2010/main" type="line" rotatedBoundingBox="5394,8429 17643,7674 17762,9598 5512,10352"/>
            </emma:interpretation>
          </emma:emma>
        </inkml:annotationXML>
        <inkml:traceGroup>
          <inkml:annotationXML>
            <emma:emma xmlns:emma="http://www.w3.org/2003/04/emma" version="1.0">
              <emma:interpretation id="{5D99C4F2-D73D-44CB-B5B6-35852BBBB8A1}" emma:medium="tactile" emma:mode="ink">
                <msink:context xmlns:msink="http://schemas.microsoft.com/ink/2010/main" type="inkWord" rotatedBoundingBox="4760,9254 6320,7863 7420,9097 5860,10488"/>
              </emma:interpretation>
              <emma:one-of disjunction-type="recognition" id="oneOf0">
                <emma:interpretation id="interp0" emma:lang="en-US" emma:confidence="0">
                  <emma:literal>y=5,000(1.0525)"</emma:literal>
                </emma:interpretation>
                <emma:interpretation id="interp1" emma:lang="en-US" emma:confidence="0">
                  <emma:literal>y: 5,041.052520</emma:literal>
                </emma:interpretation>
                <emma:interpretation id="interp2" emma:lang="en-US" emma:confidence="0">
                  <emma:literal>y: 5,001.052520</emma:literal>
                </emma:interpretation>
                <emma:interpretation id="interp3" emma:lang="en-US" emma:confidence="0">
                  <emma:literal>y=5,000(1.0525):</emma:literal>
                </emma:interpretation>
                <emma:interpretation id="interp4" emma:lang="en-US" emma:confidence="0">
                  <emma:literal>y: 5,061.052520</emma:literal>
                </emma:interpretation>
              </emma:one-of>
            </emma:emma>
          </inkml:annotationXML>
          <inkml:trace contextRef="#ctx0" brushRef="#br0">18-12 83,'0'0'32,"-7"-20"0,7 20-1,4 16-13,-10 0-5,8 20-3,-6 1-1,6 20-3,-4 7 0,6 13-3,-2 1 0,3 5-1,-1-3 0,5-5-1,1-7 0,4-8 2,4-8-3,7-11 0,2-7 0,8-13 0,5-12 0,2-11 0,4-9 0,2-14 0,1-12 0,-3-13-2,0-7 2,-7-10-1,-5-10 0,-7-3 1,-6-5 0,-9 5 1,-4 5-1,-7 11 1,-2 7-1,-3 14 2,0 15-2,4 28 0,0 0 0,-5 28 0,7 24 0,3 17 0,-1 20 0,5 20 0,0 14 0,1 12 0,3-2 0,1 1 0,-3-10 0,-1-5 0,-3-12 0,-3-11 0,-9-14 0,-6-7 0,-9-13 0,-8-12 0,-11-13 0,-9-10 0,-13-13 0,-6-14 0,-5-9 0,0-14 0,2-6 0,1-13-3,17-5-28,6-9-8,16-9 1,16 0-1,14-10 1</inkml:trace>
          <inkml:trace contextRef="#ctx0" brushRef="#br0" timeOffset="390.0049">1071 171 73,'0'0'34,"13"-16"-1,-13 16 1,0 0-6,33-5-13,-17-1-3,20 6-3,1-5-3,15 3-1,-1-1-2,8 1 0,0 0-3,-2 0 0,-7 0 0,-11 2 0,-9 0 0,-12 0-2,-18 0-4,0 0-6,-16 8-16,-11-3-9,-7 2 0,-3 5 0,-4 1 1</inkml:trace>
          <inkml:trace contextRef="#ctx0" brushRef="#br0" timeOffset="639.6082">1084 431 98,'-16'12'33,"16"-12"2,0 0 0,30 13-20,-12-15-5,15 7-2,1-5-1,12 4-1,2-4-2,4 3 0,0-1-4,-4 0 0,-4 0 0,-8-1 0,-8 1 0,-7-2 0,-1 7-8,-20-7-29,0 0-1,0 0 0,-21-7 0</inkml:trace>
        </inkml:traceGroup>
        <inkml:traceGroup>
          <inkml:annotationXML>
            <emma:emma xmlns:emma="http://www.w3.org/2003/04/emma" version="1.0">
              <emma:interpretation id="{5B4CE86F-5BA1-4236-84B0-71D6C293D993}" emma:medium="tactile" emma:mode="ink">
                <msink:context xmlns:msink="http://schemas.microsoft.com/ink/2010/main" type="inkWord" rotatedBoundingBox="7812,8481 11027,8283 11095,9385 7880,9583"/>
              </emma:interpretation>
            </emma:emma>
          </inkml:annotationXML>
          <inkml:trace contextRef="#ctx0" brushRef="#br0" timeOffset="2152.8276">2965-183 74,'0'0'30,"0"0"0,-21 5-2,-6-5-10,-3 9-8,-18-3-2,-2 4 0,-12-4-3,3 2-1,-3-2-1,5 3 0,6-6-1,8 4-1,9-3 1,9-1 0,7 1-1,18-4 1,-17 21 0,15-1 0,2 7 0,0 6-1,0 5 1,-2 6-1,0 2 0,1 2-1,-3-3 1,2-8-1,2-5 0,2-9 0,3-3 0,-5-20-1,25 16 1,-2-21 0,4-6 0,5-5 0,7-2 0,4-1 1,7-1-1,-1 4 0,3 5 0,-2 10 1,-2 11-1,-4 12-1,-6 10 1,-10 7 0,-15 7-1,-12 4 1,-13 0 0,-18-1-1,-15-6 1,-12-7 1,-7-8-1,-5-12 0,1-7 0,8-11-2,8-3-4,10-15-8,18 3-16,17-3-6,13 0 0,17 4 0,7 2 0</inkml:trace>
          <inkml:trace contextRef="#ctx0" brushRef="#br0" timeOffset="2511.6322">3245 504 81,'0'0'33,"-15"21"0,5 2 1,-1 5-11,2 15-14,-9 2-3,4 6 0,-4 1-3,6-2 0,0-9-2,3-11-1,5-4-5,4-26-17,0 0-12,0 0-1,18-17 0,-2-6 0</inkml:trace>
          <inkml:trace contextRef="#ctx0" brushRef="#br0" timeOffset="2932.8376">3592 62 92,'0'0'31,"0"0"2,-11 34 0,2 12-19,-9 6-6,8 16-1,-7-1-1,12 8-2,5-4-1,13-7-1,8-11-1,15-15 1,4-17-1,12-14 0,7-14-1,5-11 0,2-14 1,-8-12-1,-6-9 0,-13-8 1,-12-5-1,-18-1 1,-17-3 0,-18 4-1,-12 6 1,-10 7 0,-9 14-1,-1 8 0,3 15-1,1 9-2,12 14-3,4 0-10,19 11-14,12 4-6,12-5 1,16 5-1,9-12 1</inkml:trace>
          <inkml:trace contextRef="#ctx0" brushRef="#br0" timeOffset="3291.6421">4420-71 70,'0'0'32,"0"0"1,0 0 2,-12 16-6,-17 14-19,3 24-3,-12 6 1,10 17-2,1-1-1,13 6-3,14-4 0,16-10-1,14-13-1,17-18 1,13-19-1,13-20 0,3-14 1,5-18-1,-10-14 0,-9-10 1,-12-8-1,-16-3 1,-22 1-1,-16 6 1,-15 5-1,-19 11 1,-10 8-1,-8 12-2,0 11-2,-1 1-5,18 16-16,4 3-10,12 2-2,23-7 1,7 16 0</inkml:trace>
          <inkml:trace contextRef="#ctx0" brushRef="#br0" timeOffset="3603.6459">5199-124 68,'0'0'33,"-17"35"0,-6 10 3,-1 13-7,7 17-18,-10 0-1,16 12-2,4-11-3,21-3-1,15-16-2,15-12-1,10-22 0,12-16 0,1-16-1,2-19 1,-6-19 0,-12-15 0,-20-14 0,-21-11 0,-15-2 0,-20 0-1,-11 7-1,-15 14-5,-1 26-11,-1 18-19,0 23-2,6 22 2,6 13-2</inkml:trace>
        </inkml:traceGroup>
        <inkml:traceGroup>
          <inkml:annotationXML>
            <emma:emma xmlns:emma="http://www.w3.org/2003/04/emma" version="1.0">
              <emma:interpretation id="{1A5ADD30-1500-411C-AC88-ACF1A792894B}" emma:medium="tactile" emma:mode="ink">
                <msink:context xmlns:msink="http://schemas.microsoft.com/ink/2010/main" type="inkWord" rotatedBoundingBox="11472,8054 17643,7674 17750,9402 11579,9782"/>
              </emma:interpretation>
            </emma:emma>
          </inkml:annotationXML>
          <inkml:trace contextRef="#ctx0" brushRef="#br0" timeOffset="4726.8606">6557-489 41,'0'0'22,"0"0"0,0 0 0,0 0-6,0 0 0,0 0-1,-7-18-1,7 18-1,0 0-2,0 0-2,0 0-1,-18 13-1,0-4-2,-2 12 0,-12 7-1,-7 20 0,-11 13-1,-3 15 0,-4 12 0,2 11-1,3 6-1,6 4 1,9-1 0,17-1-1,13-9 0,12-6 0,11-6 1,11-8-2,11-9 0,1-7 0,2-8 0,-4-13 0,-5-8 0,-4-8 0,-6-5 0,-22-20 0,19 20 0,-19-20 0,0 0-6,-17-25-11,11 5-21,1-1-1,3-4 0,6-2 0</inkml:trace>
          <inkml:trace contextRef="#ctx0" brushRef="#br0" timeOffset="17051.0184">6827-80 65,'0'0'30,"0"0"1,0 0-1,0 0-10,0 0-6,-20 27-2,24 7-2,-11-1-1,10 19-2,-6 5-1,10 14-2,-3 2-1,3 9 0,0-2-1,0 2-1,0-6 1,2 1-1,-4-12 0,-1-6 0,-1-9 0,-1-11-1,3-10-2,-5-29-3,11 17-12,-11-17-21,7-37 0,4 9-1,1-3 0</inkml:trace>
          <inkml:trace contextRef="#ctx0" brushRef="#br0" timeOffset="17253.8211">7238 797 108,'0'0'37,"23"16"1,-23-16-2,16 16-25,-16-16-5,0 0-1,-18 11-4,18-11-4,0 0-8,-19-18-21,12 0-5,7 0 0,5-5-2</inkml:trace>
          <inkml:trace contextRef="#ctx0" brushRef="#br0" timeOffset="17643.8261">7492 212 70,'6'-21'34,"-6"21"1,0 0 1,5 30-6,-3 16-19,-11 6-2,7 17-1,-7 4-1,11 7-3,1-2-1,12-8-1,4-10 0,10-16-1,6-13-1,10-19 0,6-17 1,4-13-1,2-16 0,-3-12 0,-6-9 0,-9-9 0,-11-6 0,-12-2 0,-14-1 2,-18 3-2,-11 10 0,-12 6 0,-10 12 0,-8 10 0,0 16 0,0 10 0,9 12-3,7 3-4,20 12-8,6-2-21,17-1-2,16-3 0,12-7 0</inkml:trace>
          <inkml:trace contextRef="#ctx0" brushRef="#br0" timeOffset="18127.4324">8688-28 94,'-15'-18'31,"-15"7"1,-9 8 2,-4 1-25,-21-3-3,4 6 1,-6-2-1,16 4-1,2 1-1,13 5 0,6 3-2,11 8 1,11 5-2,4 7 1,4 3-2,5 8 0,-1 3 1,2 0-2,2-1 1,-2-8 0,6-5-1,1-11 1,5-6-1,5-15 1,4-9 1,8-9 0,4-2-1,9-1 1,0 2-1,5 4 1,-3 10 0,-3 19-1,-7 15 0,-9 15 0,-10 11 1,-15 9-1,-18 6 0,-12 1 0,-16-9 0,-6-12 0,-8-13-1,-6-23-2,8-6-9,-3-26-24,17-14-1,16-11 0,15-7-1</inkml:trace>
          <inkml:trace contextRef="#ctx0" brushRef="#br0" timeOffset="18533.0374">8876 237 96,'16'-9'34,"-2"-9"2,4-3 1,11 1-19,-1-12-9,13 5-3,2-8 0,10 6-2,2 1-1,2 8-1,-5 8-1,-6 14 0,-11 12 1,-13 14-2,-15 19 0,-20 13 0,-11 8 0,-16 10 0,-11 7 0,-8-1 0,-1-6 0,3-7-2,7-14 2,16-9 0,15-10 0,17-13 2,2-25-2,46 21 0,0-21 0,9-5 0,4-1 0,5-3 0,-3 0 0,-6-1 0,-5 1-3,-11-4 0,-7 8-5,-14-13-12,-1 2-18,-6 0-1,-2-3 1,2-3-1</inkml:trace>
          <inkml:trace contextRef="#ctx0" brushRef="#br0" timeOffset="19016.6438">10397-41 109,'21'-14'34,"-21"14"2,-10-20-7,-15 26-20,-23-4-3,-6 6 0,-10 0-2,0 4-1,2 1-1,5 6 0,7 2-1,13 6-1,10 5 1,11 4-1,9-1 1,9 6-2,3-2 1,4-3 0,4-6 0,1-7-1,5-7 1,1-12-1,5-8 1,5-10 1,7-4-1,6-3 1,7-2-1,3 3 1,2 6-1,4 14 0,-4 16 1,-7 12-1,-10 12 0,-12 9 0,-15 7 1,-16 6-1,-17-4 1,-15-2 0,-16-15 0,-11-11-1,-6-11-1,-3-13-2,6-8-4,-3-19-14,19-6-14,13-5-4,12-6 2,17-1-1</inkml:trace>
          <inkml:trace contextRef="#ctx0" brushRef="#br0" timeOffset="19328.6478">10102-439 99,'30'-13'35,"7"8"2,11 5-2,16 14-22,-5 1-3,14 22-2,-6 6-1,14 17-3,-10 15-2,-4 12 0,-10 14-1,-14 10-1,-15 2 0,-19-1 2,-11 1-2,-17-12 0,-11-9-2,-8-10 4,-3-14-4,0-17 0,8-8-1,2-25-7,31-18-23,-19 2-6,21-22 1,12-12 0</inkml:trace>
          <inkml:trace contextRef="#ctx0" brushRef="#br0" timeOffset="21699.8781">11101-768 65,'0'0'30,"0"0"-1,-12-20 1,12 20-14,0 0-5,12-26-2,-12 26 0,34-27-2,-5 13-2,1-2-2,7 3-1,0 4-1,3 4 0,-3 5-1,-3 7 1,-8 6-1,-8 8 1,-7 6 1,-11 10-2,-9 6 1,-11 3 0,-6 4 1,-12 1-1,-3-1 1,2-4 0,0-5-1,7-7 2,7-9-1,9-4 0,16-21 0,4 18-1,15-16 0,8-4 0,7-3-1,7-1 0,3-3 0,2 2 0,3 0-1,-9 0 0,0 4-1,-8-3-2,0 8-4,-32-2-12,32-12-12,-32 12-4,17-18 0,-17 18 0</inkml:trace>
          <inkml:trace contextRef="#ctx0" brushRef="#br0" timeOffset="22027.4824">11777-854 64,'0'0'31,"-23"9"2,5 13-1,2 13-10,-7 3-8,12 11-1,-5-2-3,18 6-3,4-9-2,17-3-2,12-12-1,15-13 0,7-13-1,9-10-1,1-12 1,-4-13 0,-8-7-1,-13-6 1,-17-1-1,-18 1 1,-17 4-1,-17 8-1,-10 8-2,-18 5-20,3 11-6,0 2-2,8 0 0,10-2 0,6-3-1,28 12 1</inkml:trace>
        </inkml:traceGroup>
      </inkml:traceGroup>
    </inkml:traceGroup>
  </inkml:traceGroup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15:59.6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68324744-DCDB-4026-986B-70494E315067}" emma:medium="tactile" emma:mode="ink">
          <msink:context xmlns:msink="http://schemas.microsoft.com/ink/2010/main" type="inkDrawing" rotatedBoundingBox="2573,10278 10263,10016 10350,12582 2661,12844" hotPoints="10228,10351 10321,12378 2882,12718 2789,10691" semanticType="enclosure" shapeName="Rectangle">
            <msink:sourceLink direction="with" ref="{1CAD2CD8-C737-4ADF-8F07-80B5C01F782B}"/>
          </msink:context>
        </emma:interpretation>
      </emma:emma>
    </inkml:annotationXML>
    <inkml:trace contextRef="#ctx0" brushRef="#br0">234 0 81,'0'0'34,"0"0"0,-18 12 0,16 33-13,-5 13-9,7 35-4,-7 15-1,7 31-2,-5 18-2,6 15-1,-6 10 2,7-1-4,-4-3 2,4-9-1,1-9 1,-1-12-1,2-17 0,1-13 0,4-17-2,-2-16 2,7-14-1,1-14 2,-1-12-2,7-11 0,4-9 0,7-9 0,7-2 0,9-5 0,7-4 0,15-1 0,6-3 0,11-1 0,6-1 0,10-3 0,7 0 0,8-1-2,4 0 2,7 1 0,6-1-1,7 1 1,7 3 0,6 1 0,9 0 0,1 0 0,8 1 0,-1-2 0,4-3 0,4-3 0,5-2 0,0-2 0,-2-1 0,-1-1 0,-4-1 0,5 0 0,0-2 0,-2 0 0,1-2 0,3-5-1,3-5 1,4-1 0,-1 2 0,-6-1 0,-11 0 0,-5 1 0,-7-2 0,-6 4 0,-8-1 0,-7 3 0,-4-4 0,-2 2 0,-2 2 0,-7 3 0,-5 6 0,-9 4 0,-14 4 0,-9 4 1,-14 2-1,-15 4 0,-13-2 1,-17-4-1,-12-3 2,-18-11-2,-6-9 0,-11-14 0,-8-11-2,-2-14 4,0-15-4,4-18 4,5-12-4,8-14 2,4-10-1,10-6 2,7-5 1,3-2-2,0 4 0,2 14 0,-4 12 0,1 19 0,-1 18 0,-6 19 0,-5 15 0,1 15 0,-4 12 0,2 18 0,-23-16 0,-3 13 0,-10 1 0,-12 2 0,-9 2 0,-18 3 0,-13 2 0,-17 0 0,-13 2 0,-15 2 0,-13 1 0,-18-1 0,-12 0 0,-14-1 0,-13 3 0,-14-3 0,-3 3 0,-12 3 0,-8 0 0,-5 3 0,-4 3 0,-2-3 0,2-1 0,0 2 0,0-6 0,3-2 0,3-1 0,-5-4 0,5 2 0,-3 0 0,1 0 0,3 0 0,7 0 0,9-2 0,11-2 0,16-1 0,14-4 0,23-2 0,21-3 0,20-1 0,18-1 0,22 0 0,16 2 0,17 1 0,11 2 0,5 2 0,5 2 0,2 2 0,4 3 0,-7-11-13,6 2-25,22 2-1,-12-19 1,26-2 0</inkml:trace>
  </inkml:traceGroup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15:57.4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1CAD2CD8-C737-4ADF-8F07-80B5C01F782B}" emma:medium="tactile" emma:mode="ink">
          <msink:context xmlns:msink="http://schemas.microsoft.com/ink/2010/main" type="writingRegion" rotatedBoundingBox="3322,11042 9911,10758 9974,12219 3385,12503">
            <msink:destinationLink direction="with" ref="{68324744-DCDB-4026-986B-70494E315067}"/>
          </msink:context>
        </emma:interpretation>
      </emma:emma>
    </inkml:annotationXML>
    <inkml:traceGroup>
      <inkml:annotationXML>
        <emma:emma xmlns:emma="http://www.w3.org/2003/04/emma" version="1.0">
          <emma:interpretation id="{00F240D6-9FB2-46FE-9329-DE9B3FF2D5A0}" emma:medium="tactile" emma:mode="ink">
            <msink:context xmlns:msink="http://schemas.microsoft.com/ink/2010/main" type="paragraph" rotatedBoundingBox="3322,11042 9911,10758 9974,12219 3385,1250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C9A1563-2B1A-4469-998B-A14B823EC232}" emma:medium="tactile" emma:mode="ink">
              <msink:context xmlns:msink="http://schemas.microsoft.com/ink/2010/main" type="line" rotatedBoundingBox="3322,11042 9911,10758 9974,12219 3385,12503"/>
            </emma:interpretation>
          </emma:emma>
        </inkml:annotationXML>
        <inkml:traceGroup>
          <inkml:annotationXML>
            <emma:emma xmlns:emma="http://www.w3.org/2003/04/emma" version="1.0">
              <emma:interpretation id="{D13DEA89-FD3C-4C6B-BBA8-12BED4935CEB}" emma:medium="tactile" emma:mode="ink">
                <msink:context xmlns:msink="http://schemas.microsoft.com/ink/2010/main" type="inkWord" rotatedBoundingBox="3952,11022 3973,11949 3353,11964 3332,11036"/>
              </emma:interpretation>
              <emma:one-of disjunction-type="recognition" id="oneOf0">
                <emma:interpretation id="interp0" emma:lang="en-US" emma:confidence="1">
                  <emma:literal>$13,912.70</emma:literal>
                </emma:interpretation>
                <emma:interpretation id="interp1" emma:lang="en-US" emma:confidence="0">
                  <emma:literal>$13, 912.70</emma:literal>
                </emma:interpretation>
                <emma:interpretation id="interp2" emma:lang="en-US" emma:confidence="0">
                  <emma:literal>$13, 91270</emma:literal>
                </emma:interpretation>
                <emma:interpretation id="interp3" emma:lang="en-US" emma:confidence="0">
                  <emma:literal>$13, 41270</emma:literal>
                </emma:interpretation>
                <emma:interpretation id="interp4" emma:lang="en-US" emma:confidence="0">
                  <emma:literal>$13, 412.70</emma:literal>
                </emma:interpretation>
              </emma:one-of>
            </emma:emma>
          </inkml:annotationXML>
          <inkml:trace contextRef="#ctx0" brushRef="#br0">3022 2348 70,'0'0'34,"0"0"-1,16-9-2,-16 9-9,16 0-11,0 2-1,-16-2-1,39-11-2,-10 2-2,8 2-2,4-3 1,5 3-2,1-4 1,1 7-2,0 1 0,-4 3 0,-8-2 0,-6 4-1,-10 3 1,-20-5 0,16 34-2,-20-2 2,-8 12-1,-4 15 1,-6 14-2,1 16 2,-2 9-1,1 1 1,5 3 2,2-1-3,5-8 0,3-13 0,5-15 0,0-17 0,4-12 0,-2-36-5,0 0-10,0 0-22,18-41-2,-8-5 0,3-9 0</inkml:trace>
          <inkml:trace contextRef="#ctx0" brushRef="#br0" timeOffset="358.8046">3938 2419 81,'0'0'35,"0"0"0,-23 41 0,4 2-17,4 23-8,-8 7-1,9 16-1,2-1-3,13 5-1,7-9 1,15-10-3,10-17 2,15-19-3,11-21 2,11-18-3,4-19 0,1-21 0,-6-19 0,-8-20 0,-13-11-2,-18-5 2,-16 1 0,-23 5-1,-17 6-1,-17 11-4,2 29-16,-10 15-16,-1 17-1,6 14 1,8 7-2</inkml:trace>
        </inkml:traceGroup>
        <inkml:traceGroup>
          <inkml:annotationXML>
            <emma:emma xmlns:emma="http://www.w3.org/2003/04/emma" version="1.0">
              <emma:interpretation id="{6835C5EB-B822-4CFD-951E-5EB14136CC9E}" emma:medium="tactile" emma:mode="ink">
                <msink:context xmlns:msink="http://schemas.microsoft.com/ink/2010/main" type="inkWord" rotatedBoundingBox="4480,11055 9914,10821 9974,12219 4540,12453"/>
              </emma:interpretation>
            </emma:emma>
          </inkml:annotationXML>
          <inkml:trace contextRef="#ctx0" brushRef="#br0" timeOffset="-3681.6471">-1592 2656 86,'0'0'30,"0"0"-1,2-18-1,-2 18-13,-16-20-3,0 13-3,-14-3-2,-2 4-2,-11 1-1,-3 9-1,-7 6-2,-3 15 1,-2 5-1,4 9-1,5 4 1,6 5-1,9-2 1,15-3-1,11-6 0,17-12 0,18-5-1,12-15 1,16-3 0,6-5-1,12-3 1,0 1 0,-4 5 0,-5 5-1,-9 8 1,-9 8 1,-14 6-1,-12 6 0,-20 3 2,-14 0-2,-18-3 2,-13-1-3,-8-8 4,-8-10-4,1-7-3,-4-14-5,16-4-17,9-12-9,8-11-1,19-7 2,7-9-4</inkml:trace>
          <inkml:trace contextRef="#ctx0" brushRef="#br0" timeOffset="-3463.2441">-1880 2425 69,'2'-20'35,"-2"20"-1,0 0 2,-2 48-5,0 5-20,6 29-1,-8 9-2,6 16-1,-4 1 0,4 4-4,-2-9 1,0-17-4,0-19 0,-2-26-5,11-11-13,-9-30-19,0 0-3,25-37 2,-11-2-1</inkml:trace>
          <inkml:trace contextRef="#ctx0" brushRef="#br0" timeOffset="-3042.039">-983 2524 79,'-16'2'35,"12"28"-1,4 20-1,5 23-11,-3 2-9,9 19-4,-9 0-1,8 8-4,-6-8 0,3-11-3,-2-15 1,-3-16-4,2-10-4,-8-20-19,4-22-12,0 0 0,14-18 2,-1-7-2</inkml:trace>
          <inkml:trace contextRef="#ctx0" brushRef="#br0" timeOffset="-2527.2323">-701 2763 64,'2'-32'32,"11"5"1,3-7-1,5 0-6,20 8-13,-2-8-2,16 12-4,2-1-2,2 13-2,-2 4-1,-4 12 0,-10 10-2,-13 12 1,-14 9-1,-19 11 0,-19 9 0,-12 6 0,-12 1 0,-7 1 0,-4-4-1,4-11 1,4-6-1,10-14 0,14-10-1,25-20 1,0 0 0,0 0 1,38-27-1,-1 8 0,9 1 2,6 4-1,0 7 1,1 14 0,-3 11 0,-8 14 0,-10 12 3,-10 11-3,-17 6 2,-14 1-2,-16-2 1,-14-4-2,-12-8 2,-6-11-2,-2-14-2,0-14-1,11-4-6,4-19-16,15-6-11,19-4 1,11-8-1,17 1-1</inkml:trace>
          <inkml:trace contextRef="#ctx0" brushRef="#br0" timeOffset="-2215.2279">358 3172 105,'3'39'37,"-13"-2"-1,-3 11-1,6 16-21,-16 2-4,3 10-4,-6-3-3,4-3 0,1-15-3,7-9 0,5-14-3,9-32-11,-18 2-22,18-22-2,6-13 0,4-8 0</inkml:trace>
          <inkml:trace contextRef="#ctx0" brushRef="#br0" timeOffset="-1591.2201">1404 2681 57,'14'-20'26,"-11"-14"3,-1-1-2,-7-3-8,-15-8-6,-6 3-2,-21-3 2,1 11-4,-18 3 2,0 21-4,-11 11-2,4 23 0,-2 20-2,11 24 0,9 15-3,15 11 2,13 1-2,20-3 1,16-11 0,17-13 0,13-19-1,11-19 0,8-19-1,4-18-1,6-10 0,-3-18-4,-1 1-1,-14-17-5,1 9-11,-14-6-11,-10-1-1,-5 4 1,-9-4 0</inkml:trace>
          <inkml:trace contextRef="#ctx0" brushRef="#br0" timeOffset="-1372.8176">1411 2437 77,'0'0'35,"0"0"0,-18 12-1,16 31-12,-7 7-9,9 25-2,-7 8-4,7 15-1,-5 0-1,3 0-3,-3-9 1,3-9-2,-2-16 1,3-18-3,-1-16 0,2-30-5,3 16-5,-3-16-17,4-34-11,3 6 2,6-6 0,6-3 0</inkml:trace>
          <inkml:trace contextRef="#ctx0" brushRef="#br0" timeOffset="-1060.8128">1779 2345 86,'0'0'33,"-4"44"1,6 11-2,2 11-16,3 26-5,-5 4-4,7 13 0,-6-4 1,2-4-5,1-14 1,-3-15-2,1-19-1,-4-21-4,7-12-7,-7-20-24,2-24-5,3-8 3,2-14-3</inkml:trace>
          <inkml:trace contextRef="#ctx0" brushRef="#br0" timeOffset="-655.2084">2008 2535 98,'16'-27'34,"2"-1"1,11-1-4,12 11-21,-4-3 0,11 10-2,-2 3-1,6 11-3,-8 8-1,-3 15-1,-11 15 0,-17 15-1,-13 11 0,-20 13 0,-12 11 0,-12 3-1,-9 0 2,-6-6-2,0-10 1,6-9-1,6-14 1,21-14-1,10-18 1,16-23-1,21 13 0,15-19 0,10-4 0,9-6 0,4 2 2,0-1-2,-3 6 0,-6 2 0,-9 6-4,-14-7-2,-2 12-12,-25-4-18,18-7-3,-18 7 2,0 0-2</inkml:trace>
          <inkml:trace contextRef="#ctx0" brushRef="#br0" timeOffset="-452.4055">2811 3159 83,'0'0'37,"16"9"2,-16-9-1,5 21-8,2 1-21,-7-22 0,-5 34-4,5-34 0,-6 19-5,6-19-6,-12-18-12,7-3-20,3-6-1,2-8 0,5-6 0</inkml:trace>
        </inkml:traceGroup>
      </inkml:traceGroup>
    </inkml:traceGroup>
  </inkml:traceGroup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16:09.6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238D1CAA-1C2E-474B-9866-6BBD84AE2B5E}" emma:medium="tactile" emma:mode="ink">
          <msink:context xmlns:msink="http://schemas.microsoft.com/ink/2010/main" type="writingRegion" rotatedBoundingBox="3182,9749 12581,8880 12731,10503 3332,11372"/>
        </emma:interpretation>
      </emma:emma>
    </inkml:annotationXML>
    <inkml:traceGroup>
      <inkml:annotationXML>
        <emma:emma xmlns:emma="http://www.w3.org/2003/04/emma" version="1.0">
          <emma:interpretation id="{11F1EECD-5882-4061-AFBB-1280D0D51B2D}" emma:medium="tactile" emma:mode="ink">
            <msink:context xmlns:msink="http://schemas.microsoft.com/ink/2010/main" type="paragraph" rotatedBoundingBox="3182,9749 12581,8880 12731,10503 3332,1137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117C66F-E1F9-4710-A4B3-002A4C79B2E7}" emma:medium="tactile" emma:mode="ink">
              <msink:context xmlns:msink="http://schemas.microsoft.com/ink/2010/main" type="line" rotatedBoundingBox="3182,9749 12581,8880 12731,10503 3332,11372"/>
            </emma:interpretation>
          </emma:emma>
        </inkml:annotationXML>
        <inkml:traceGroup>
          <inkml:annotationXML>
            <emma:emma xmlns:emma="http://www.w3.org/2003/04/emma" version="1.0">
              <emma:interpretation id="{32C0F63E-B7EC-4091-97E8-EB7BA6C1D9F5}" emma:medium="tactile" emma:mode="ink">
                <msink:context xmlns:msink="http://schemas.microsoft.com/ink/2010/main" type="inkWord" rotatedBoundingBox="6105,9496 11196,9025 11329,10462 6238,10933"/>
              </emma:interpretation>
              <emma:one-of disjunction-type="recognition" id="oneOf0">
                <emma:interpretation id="interp0" emma:lang="en-US" emma:confidence="0">
                  <emma:literal>4=18006.9)"</emma:literal>
                </emma:interpretation>
                <emma:interpretation id="interp1" emma:lang="en-US" emma:confidence="0">
                  <emma:literal>y=1800(.9):</emma:literal>
                </emma:interpretation>
                <emma:interpretation id="interp2" emma:lang="en-US" emma:confidence="0">
                  <emma:literal>9=18006.910</emma:literal>
                </emma:interpretation>
                <emma:interpretation id="interp3" emma:lang="en-US" emma:confidence="0">
                  <emma:literal>4=18006.910</emma:literal>
                </emma:interpretation>
                <emma:interpretation id="interp4" emma:lang="en-US" emma:confidence="0">
                  <emma:literal>4=18006.9):</emma:literal>
                </emma:interpretation>
              </emma:one-of>
            </emma:emma>
          </inkml:annotationXML>
          <inkml:trace contextRef="#ctx0" brushRef="#br0">3329-135 98,'3'-32'32,"-15"-2"2,-6 9-2,-10 9-16,-17-2-8,-3 18-3,-11 6-2,1 10 0,-3 9-2,8 8 1,5 3-2,10 5 1,15-2 0,13 0-1,13-5 1,15-4 0,14-1 0,12-4 0,8-1 0,7 1-1,5 2 1,-2 3-1,-3 6 0,-4 5 1,-12 1-1,-11 5 0,-15 2 0,-13-1 1,-15-3 0,-14-4-1,-10-9 1,-10-11-1,-6-8 1,1-13-1,2-9 1,9-11-1,7-8 1,12-10-1,17-2 0,15-5 0,13-5 1,11-1 0,6-4-2,4-1 2,6 1 0,-2-2 0,-4 4 1,-5 1-2,-5 6 0,-8 5 0,-5 7 0,-7 6 0,-9 7 0,-8 3-7,1 18-6,0 0-19,-22-14-6,22 14 1,0 0 0</inkml:trace>
          <inkml:trace contextRef="#ctx0" brushRef="#br0" timeOffset="358.8046">3782-121 96,'-12'23'34,"-1"18"1,-3 12-1,-9 4-22,11 23 0,-9-1-2,14 6-1,4-7-4,16 1-1,8-19-3,17-10 2,10-18-3,14-20 0,10-19 0,4-16 0,3-14 0,-6-15 0,-10-10 0,-13-9 0,-15-7 0,-17 3 0,-17 4 0,-17 5 0,-14 9 0,-11 9 0,-5 11 0,-5 13 0,3 14-6,0 1-4,18 18-12,7 1-15,25-10 0,0 22 0,22-12 0</inkml:trace>
          <inkml:trace contextRef="#ctx0" brushRef="#br0" timeOffset="686.4088">4636-171 72,'0'0'34,"-4"36"1,-12 5 1,-1 12-5,1 24-19,-7-1-1,10 18-2,-1-5-2,17-2-2,10-12-2,17-14-3,11-19 0,18-20 0,5-22 0,9-20 0,1-15 0,-1-15 0,-7-18 0,-16-10 0,-14-8 0,-22-2 0,-14 4 0,-16 6 0,-18 8 0,-12 12 0,-9 17 0,-6 12 0,2 22-7,-6 2-14,13 12-17,4 7-1,12 2 2,19 4-2</inkml:trace>
          <inkml:trace contextRef="#ctx0" brushRef="#br0" timeOffset="1014.013">5954-596 111,'-16'-5'37,"-16"15"1,-12 15-4,-4 27-23,-24 14-3,1 26 1,-9 13-2,14 18-7,8 3 0,15 2 0,18-7 0,22-10 0,20-17 0,17-16 0,12-23 0,10-19 0,6-13-2,-4-23-37,-4-14 0,-10-13-1,-12-9 0</inkml:trace>
          <inkml:trace contextRef="#ctx0" brushRef="#br0" timeOffset="2527.2323">6468 507 50,'0'0'24,"0"0"0,0 0-3,0 0-5,0 0-3,0 0 0,-21-9-2,21 9-2,0 0-3,0 0-1,0 0-2,0 0 0,0 0-1,19 9 0,-19-9 0,23-5 0,-23 5-1,20-16 1,-20 16-1,7-25 0,-7 25 0,-19-25 1,1 16-1,-2 4 1,-3 5 0,0 7 1,-2 3-1,11 6 1,1 2-1,8 2 1,7-1-2,7 1 1,-9-20-1,35 19 0,-12-15-1,2-8 1,-2-4-1,-3-5 0,-6-5 1,-5-1-1,-9-1 0,-9 2 1,-1 2-1,-6 4 1,0 5-1,-2 5 1,18 2 0,-25 5-1,25-5-1,0 0-2,3 23-6,-3-23-24,16 4-4,0-6 0,-16 2 1</inkml:trace>
          <inkml:trace contextRef="#ctx0" brushRef="#br0" timeOffset="3354.043">7288-12 64,'20'-8'29,"-20"8"-2,23-16-1,-14-1-8,3-3-3,-7-8-4,4-1-2,-10-10-1,-5 3-2,-12-4-1,-5 9-1,-14-2 0,-7 11-1,-10 6 0,-6 18 0,-4 9 0,1 15 0,1 10 0,9 8 0,7 8-1,10 3 0,9 0-1,18-5 0,11-4 1,18-5-2,8-11 0,15-8 0,10-13-3,6-8 3,5-6-1,-4-7 1,1-10-1,-11-4 1,-4-5 0,-10-2 0,-12 1 1,-6 0-1,-7 0 0,-8 3 0,-1 4 0,-4 6 0,2 19 1,-5-16-1,5 16 1,-2 39 1,4 5-2,2 15 0,-1 8 0,3 12 0,-3 6 0,1 1 0,-3-6 0,3-9 0,-2-11 0,1-14 0,-1-8 0,0-15 0,-2-23 0,0 0-7,21-14-24,-15-13-7,-1-12-2,4-2 1,-4-11-1</inkml:trace>
          <inkml:trace contextRef="#ctx0" brushRef="#br0" timeOffset="3759.6479">7384-679 74,'0'0'34,"23"-9"0,-3 12-2,7 3-11,13 17-8,1-2-3,16 18-2,2 6-3,9 20-1,-8 10-2,0 16 1,-8 8-2,-9 8 1,-15 2-1,-12 1 0,-18-2 0,-14-6 0,-10-13 0,-10-11 0,-1-14-1,-1-12 0,5-11 1,2-15-2,10-10-2,5-21-7,16 5-22,2-25-6,1 4 0,6 1 0</inkml:trace>
          <inkml:trace contextRef="#ctx0" brushRef="#br0" timeOffset="-2199.6279">120-14 71,'-23'-22'32,"23"22"1,0 0-2,0 0-10,-13 32-5,3-1-3,8 15-3,-11 7-2,6 17-2,-7 4-3,7 10 0,-2-2 0,4-2-2,5-11 0,10-8 0,8-10 1,12-13-2,4-15 0,9-14 0,3-11-2,4-12 1,0-11 0,-6-16 0,2-5-1,-6-11 1,-3-6 0,-7-4 0,-5-4 1,-5-2 0,-6 3 0,-2 8-1,-8 7 2,-2 11-1,-2 8 1,-2 13 0,2 23-1,0 0 2,-4 19 0,4 21-1,0 15 0,2 19 1,2 17-2,1 18 0,2 8 0,0 6 0,0-1 0,0-1 0,-1-5 0,-4-11 0,-6-13 0,-7-10 0,-8-9 0,-6-12 0,-11-15 0,-6-11 0,-8-11 0,-5-14 0,-6-10 0,-3-14 0,5-9-4,1-18-3,13 4-9,4-15-21,13-10-1,14-4 1,14-7 0</inkml:trace>
          <inkml:trace contextRef="#ctx0" brushRef="#br0" timeOffset="-1840.8232">1086 43 92,'0'0'33,"0"0"1,0 0 0,25 5-16,-4-9-8,16 8-2,1-6-2,15 4-1,2-6-1,7 4-2,-3-3 0,-4-1-1,-7 3 0,-7-3-1,-7 4-2,-14-2-2,-20 2-6,0 0-19,0 0-6,0 0-3,-36 16 3,8-3-1</inkml:trace>
          <inkml:trace contextRef="#ctx0" brushRef="#br0" timeOffset="-1638.0208">1162 370 106,'-14'20'35,"14"-20"1,-5 23-4,24-9-19,3-11-3,18 6-3,7-9-1,13 2-2,4-5-1,4-1-3,-4-1-4,-13-8-26,-6-3-7,-11 0 0,-15-3-1,-19 19 0</inkml:trace>
          <inkml:trace contextRef="#ctx0" brushRef="#br0" timeOffset="-592.8067">2359-269 61,'0'0'30,"0"0"0,4-19 1,-4 19-5,0 0-12,0 0-2,-13 25 0,17 14-1,-8 5-3,10 22-1,-10 5-2,6 16 0,-4 2-2,2 6-3,-2-10 0,1-5 0,-1-12 0,0-13 0,0-12 0,0-11 0,4-9 0,-2-23 0,0 0-10,0 0-18,11-29-10,0 4-1,5-5 1,12 0-1</inkml:trace>
          <inkml:trace contextRef="#ctx0" brushRef="#br0" timeOffset="9126.117">8683-795 80,'-18'-4'33,"18"4"1,0 0-1,0 0-17,-9 32-4,4-12-2,10 16-2,-9 3-1,8 14-2,-4 4-1,3 5-1,-4 2-2,2-3 1,-1-6-1,0-11 0,0-8-1,0-15-2,0-21-4,0 0-8,-1-21-21,2-8-4,1-6 2,5-4-1</inkml:trace>
          <inkml:trace contextRef="#ctx0" brushRef="#br0" timeOffset="9438.121">8876-685 86,'8'20'32,"-10"-1"2,4 8-3,3 9-18,-9-6-2,17 11-1,-2-11-3,21 0-1,3-12-3,11-7 0,6-18-1,5-9-1,-4-15 0,-3-10 0,-11-10 0,-16-4 0,-16-4-1,-19 6 1,-18 6-1,-17 14 0,-4 13-2,-15 6-11,0 17-23,11 10-1,9 3 0,23 7-1</inkml:trace>
        </inkml:traceGroup>
      </inkml:traceGroup>
    </inkml:traceGroup>
  </inkml:traceGroup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16:24.9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02518FE2-9441-4BE4-9126-63D5B81016A5}" emma:medium="tactile" emma:mode="ink">
          <msink:context xmlns:msink="http://schemas.microsoft.com/ink/2010/main" type="writingRegion" rotatedBoundingBox="13608,10369 23202,10106 23251,11895 13657,12158">
            <msink:destinationLink direction="with" ref="{8DDEBF7B-EC1D-44AA-B89D-7F424B88A733}"/>
          </msink:context>
        </emma:interpretation>
      </emma:emma>
    </inkml:annotationXML>
    <inkml:traceGroup>
      <inkml:annotationXML>
        <emma:emma xmlns:emma="http://www.w3.org/2003/04/emma" version="1.0">
          <emma:interpretation id="{8D303AAE-651A-48C6-BEF9-966F7B0CA92A}" emma:medium="tactile" emma:mode="ink">
            <msink:context xmlns:msink="http://schemas.microsoft.com/ink/2010/main" type="paragraph" rotatedBoundingBox="13608,10369 23202,10106 23251,11895 13657,121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67472FC-9D5E-40DA-95FD-168B1167592E}" emma:medium="tactile" emma:mode="ink">
              <msink:context xmlns:msink="http://schemas.microsoft.com/ink/2010/main" type="line" rotatedBoundingBox="13608,10369 23202,10106 23251,11895 13657,12158"/>
            </emma:interpretation>
          </emma:emma>
        </inkml:annotationXML>
        <inkml:traceGroup>
          <inkml:annotationXML>
            <emma:emma xmlns:emma="http://www.w3.org/2003/04/emma" version="1.0">
              <emma:interpretation id="{4F495FC1-EDE6-43F1-989C-3A7557930D0A}" emma:medium="tactile" emma:mode="ink">
                <msink:context xmlns:msink="http://schemas.microsoft.com/ink/2010/main" type="inkWord" rotatedBoundingBox="13611,10484 16542,10404 16586,12027 13655,12108"/>
              </emma:interpretation>
              <emma:one-of disjunction-type="recognition" id="oneOf0">
                <emma:interpretation id="interp0" emma:lang="en-US" emma:confidence="1">
                  <emma:literal>627</emma:literal>
                </emma:interpretation>
                <emma:interpretation id="interp1" emma:lang="en-US" emma:confidence="0">
                  <emma:literal>62)</emma:literal>
                </emma:interpretation>
                <emma:interpretation id="interp2" emma:lang="en-US" emma:confidence="0">
                  <emma:literal>62?</emma:literal>
                </emma:interpretation>
                <emma:interpretation id="interp3" emma:lang="en-US" emma:confidence="0">
                  <emma:literal>621</emma:literal>
                </emma:interpretation>
                <emma:interpretation id="interp4" emma:lang="en-US" emma:confidence="0">
                  <emma:literal>62]</emma:literal>
                </emma:interpretation>
              </emma:one-of>
            </emma:emma>
          </inkml:annotationXML>
          <inkml:trace contextRef="#ctx0" brushRef="#br0">469 0 95,'-27'29'33,"-7"14"2,-3 14-1,1 23-23,-19 12-2,5 31 0,-8 3-1,10 15-2,1-3-1,12-1-2,6-5 1,17-13-1,14-14-3,17-20 0,15-15 0,18-15 0,13-16 0,14-12 0,8-15 0,7-15 0,2-15 0,-3-12 0,-8-13 0,-10-12 0,-15-11 0,-19-9 0,-19-1 0,-22 1 0,-22 9 0,-19 11 0,-14 12 0,-12 26 0,-12 24 0,1 25 0,2 18 0,8 15 0,9 10 0,17 3 0,13-1 0,15-11 0,14-13 0,11-17 0,8-13-6,-1-30-25,9-11-7,6-16-2,3-12 1,5-13 0</inkml:trace>
          <inkml:trace contextRef="#ctx0" brushRef="#br0" timeOffset="546.0067">1266 564 93,'0'0'34,"-16"-23"0,21-2-1,14-1-21,1-13-2,16-1-4,6-8-1,13 6-1,6-3 0,7 15-1,-1 7-1,2 14 0,-6 14 0,-6 20-1,-11 27 1,-12 19-2,-15 23 0,-17 18 1,-18 15-1,-16 6 1,-11 2 1,-15-1-1,-10-19-1,-5-15 0,0-22 1,6-25-1,10-28 2,12-23-2,11-22-3,22-20 3,16-17-1,19-11 1,16-1 0,11 6 0,6 14-1,10 18 1,4 21 0,-3 22 0,-3 20 1,-10 18-1,-6 9 2,-9 6 0,-4 0-2,-10-7 0,-7-10 0,-5-12-2,-5-13-1,-8-23-15,2-20-21,2-13 0,3-17 1,11-18-1</inkml:trace>
          <inkml:trace contextRef="#ctx0" brushRef="#br0" timeOffset="889.2114">2237 180 98,'3'-37'36,"3"7"1,8 6-1,11 8-20,3-5-9,15 5-1,3-2-1,18 2-1,4 2-1,5 5-1,-2 2-1,-5 3 0,-11 4 0,-11 8-1,-10 8 2,-14 16-2,-15 14 0,-12 23 0,-9 24 0,-7 22 0,-7 22 0,-1 14 0,1 10 0,3 0 0,6-8 0,5-14 0,7-20 0,6-28 0,6-22 0,-10-33-25,7-36-13,0 0-2,14-39 0,-3-11-1</inkml:trace>
        </inkml:traceGroup>
        <inkml:traceGroup>
          <inkml:annotationXML>
            <emma:emma xmlns:emma="http://www.w3.org/2003/04/emma" version="1.0">
              <emma:interpretation id="{1C50E522-FFD9-43A1-8AA7-74C43B3D46CF}" emma:medium="tactile" emma:mode="ink">
                <msink:context xmlns:msink="http://schemas.microsoft.com/ink/2010/main" type="inkWord" rotatedBoundingBox="17241,10269 23202,10106 23251,11895 17290,12059"/>
              </emma:interpretation>
              <emma:one-of disjunction-type="recognition" id="oneOf1">
                <emma:interpretation id="interp5" emma:lang="en-US" emma:confidence="1">
                  <emma:literal>students</emma:literal>
                </emma:interpretation>
                <emma:interpretation id="interp6" emma:lang="en-US" emma:confidence="0">
                  <emma:literal>student S</emma:literal>
                </emma:interpretation>
                <emma:interpretation id="interp7" emma:lang="en-US" emma:confidence="0">
                  <emma:literal>student s</emma:literal>
                </emma:interpretation>
                <emma:interpretation id="interp8" emma:lang="en-US" emma:confidence="0">
                  <emma:literal>student 5</emma:literal>
                </emma:interpretation>
                <emma:interpretation id="interp9" emma:lang="en-US" emma:confidence="0">
                  <emma:literal>student &amp;</emma:literal>
                </emma:interpretation>
              </emma:one-of>
            </emma:emma>
          </inkml:annotationXML>
          <inkml:trace contextRef="#ctx0" brushRef="#br0" timeOffset="1357.2173">4199 689 98,'-11'-34'34,"-10"4"0,-15 5-5,-15 2-20,-8 14-2,-12 7 0,0 16-2,-2 9-2,14 15 0,9 5-1,11 5-1,14 1 0,18-6-1,19-6 0,17-8 0,14-6 0,10-7 0,7 0 1,10 4-1,-3 4 0,-4 10 1,-12 7 0,-12 11 1,-21 5 1,-16 1-2,-16 3 2,-18-8-2,-16-8 1,-8-19-2,-8-13 0,-5-19-2,12-11-6,2-24-9,16-13-21,14-13 0,16-13 0,18-6 0</inkml:trace>
          <inkml:trace contextRef="#ctx0" brushRef="#br0" timeOffset="1794.0227">4873 331 104,'-41'-3'34,"-16"8"0,-18 2 0,-15-1-28,-8 2-2,-11 0-2,6-5-6,14-1-21,13 0-9,17-8 0,29 1 0,30 5 0</inkml:trace>
          <inkml:trace contextRef="#ctx0" brushRef="#br0" timeOffset="1606.8206">4391-167 107,'16'-5'36,"-2"32"2,-2 35-5,-10 20-22,7 28-3,-11 14-1,8 22-2,-5 2-1,3 1-2,-2-13-1,0-17 0,-1-23-2,1-18 1,2-19-3,-3-27-2,8-9-15,-9-23-18,7-25-1,4-7 0,3-11 0</inkml:trace>
          <inkml:trace contextRef="#ctx0" brushRef="#br0" timeOffset="2184.0279">4851 301 96,'25'53'35,"-12"15"0,-10 19 2,-4 6-20,4 17-9,-5-3-1,11-2-3,4-18-2,13-12 1,10-20-2,12-23 1,4-20-2,6-21 1,3-19-1,-3-20 0,-4-16 0,-8-16 0,-9-9 0,-10-7 1,-7 5 0,-10 11 0,-4 11 0,-6 15-2,-2 33 3,2 21-2,-7 43 0,1 19 0,5 16-1,-1 11 1,0 9-1,4 3 2,5-12-3,4-12 0,5-13-3,0-29-12,16-10-20,10-16-1,12-14 0,10-13-1</inkml:trace>
          <inkml:trace contextRef="#ctx0" brushRef="#br0" timeOffset="3182.4407">6294 684 100,'-2'-68'34,"-19"7"2,-20 21-6,-21 13-19,-9 27-5,-13 14 0,6 27 0,3 16-3,18 19-1,16 8-1,22 5 0,19-9-1,19-9 1,17-16-1,19-17 1,7-22-1,2-18 0,-3-19 0,-4-24 0,-6-21 0,-8-23 0,-8-19 0,-13-22 0,-6-14 1,-6-7-1,-2-1 1,-5 12-1,-1 17 1,-2 24-1,2 22 1,-2 40 0,0 37 0,3 39 0,-3 30 0,2 29 0,-4 21 1,4 22-1,-2 12 0,2 3 0,3-5-1,4-12 0,5-18 0,9-16 1,8-23-2,6-22 1,13-20 0,8-23 0,8-22 0,5-22-1,6-21 1,1-25-1,-1-14 0,-8-12 0,-10-5 1,-15 1 0,-14 9 0,-17 16 1,-17 21 0,-13 32-1,-14 27 0,-6 32 0,0 24 1,-1 22-1,4 15 0,15 11 0,8-1 0,17-5 1,11-13-1,19-18 1,10-17-1,9-22 0,9-19 0,2-24-2,5-17 1,-3-21-2,-1-17 1,-13-17-2,-8-8 2,-10-8-1,-4-1 1,-15 10 0,-6 12 2,-9 16 0,-6 23 1,4 41 0,0 0 0,-16 44 0,7 22 0,6 16 1,-2 12 0,3 11 0,0-5-1,4-11 1,1-16 0,4-16-1,-1-25 0,-6-32 0,19-22 0,-6-28-1,3-21 1,2-14-1,3-17-1,6-6 2,8-1-1,3 13 2,4 15-2,1 22 0,5 25 0,0 34 0,-4 29 0,-6 27 0,-8 26 0,-7 20 0,-9 13 0,-1 3 0,-6-6 0,-3-13 0,1-15-2,0-24 1,8-19-4,-13-41-10,30-16-23,-7-28-1,4-24 2,3-22-2</inkml:trace>
          <inkml:trace contextRef="#ctx0" brushRef="#br0" timeOffset="3541.2453">8928 358 114,'-16'-28'36,"-18"12"2,-21 10-2,-21 4-30,-11 8-2,-15 1-1,-3 5-3,4 6-4,5-4-17,21 8-15,31-1-1,31-3 0,36 0 0</inkml:trace>
          <inkml:trace contextRef="#ctx0" brushRef="#br0" timeOffset="3369.6431">8441 0 105,'0'0'35,"0"0"1,-5 84 0,-8 14-27,8 35-2,-8 15-1,6 16 0,2-6-3,7-12 0,-1-20-2,3-26-3,8-26-7,1-36-27,6-37-2,8-29 0,7-24 1</inkml:trace>
          <inkml:trace contextRef="#ctx0" brushRef="#br0" timeOffset="3900.05">9569 397 107,'10'-18'35,"-26"11"2,-23 7-2,-28 9-28,-6 14-3,-15 4-1,5 10-1,5 4-1,14 4 0,17-3-1,26 3 0,19-8 0,24-1 1,18-2-1,17 1 1,13-1 0,6 7 0,-1 7 1,-11 9 0,-14 5-1,-18 6 1,-23 3 2,-24-2-2,-24 1 1,-19-12-2,-21-15 1,-10-18-2,-3-16-2,-1-20-3,19-5-18,13-18-14,22-10-3,28-3 2,35 3-1</inkml:trace>
        </inkml:traceGroup>
      </inkml:traceGroup>
    </inkml:traceGroup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2:03:30.1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09BB97B-86AA-47B1-9980-4D8E44F8417C}" emma:medium="tactile" emma:mode="ink">
          <msink:context xmlns:msink="http://schemas.microsoft.com/ink/2010/main" type="writingRegion" rotatedBoundingBox="1737,10251 18616,10057 18643,12471 1765,12665"/>
        </emma:interpretation>
      </emma:emma>
    </inkml:annotationXML>
    <inkml:traceGroup>
      <inkml:annotationXML>
        <emma:emma xmlns:emma="http://www.w3.org/2003/04/emma" version="1.0">
          <emma:interpretation id="{9D433CBF-E521-4750-AF2C-ED4D86764D23}" emma:medium="tactile" emma:mode="ink">
            <msink:context xmlns:msink="http://schemas.microsoft.com/ink/2010/main" type="paragraph" rotatedBoundingBox="1737,10251 18616,10057 18643,12471 1765,1266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85A70CF-75B7-4CB4-AEA3-10832CD3B401}" emma:medium="tactile" emma:mode="ink">
              <msink:context xmlns:msink="http://schemas.microsoft.com/ink/2010/main" type="line" rotatedBoundingBox="1737,10251 18616,10057 18643,12471 1765,12665"/>
            </emma:interpretation>
          </emma:emma>
        </inkml:annotationXML>
        <inkml:traceGroup>
          <inkml:annotationXML>
            <emma:emma xmlns:emma="http://www.w3.org/2003/04/emma" version="1.0">
              <emma:interpretation id="{BBA8B31F-E91F-4C47-B940-75A0E1D1E9A0}" emma:medium="tactile" emma:mode="ink">
                <msink:context xmlns:msink="http://schemas.microsoft.com/ink/2010/main" type="inkWord" rotatedBoundingBox="1738,10353 6686,10296 6712,12595 1765,12652"/>
              </emma:interpretation>
              <emma:one-of disjunction-type="recognition" id="oneOf0">
                <emma:interpretation id="interp0" emma:lang="en-US" emma:confidence="0">
                  <emma:literal>354512=34</emma:literal>
                </emma:interpretation>
                <emma:interpretation id="interp1" emma:lang="en-US" emma:confidence="0">
                  <emma:literal>384512=34</emma:literal>
                </emma:interpretation>
                <emma:interpretation id="interp2" emma:lang="en-US" emma:confidence="0">
                  <emma:literal>58÷21=34</emma:literal>
                </emma:interpretation>
                <emma:interpretation id="interp3" emma:lang="en-US" emma:confidence="0">
                  <emma:literal>58÷21=34,</emma:literal>
                </emma:interpretation>
                <emma:interpretation id="interp4" emma:lang="en-US" emma:confidence="0">
                  <emma:literal>58121=34,</emma:literal>
                </emma:interpretation>
              </emma:one-of>
            </emma:emma>
          </inkml:annotationXML>
          <inkml:trace contextRef="#ctx0" brushRef="#br0">433 1488 67,'-17'13'32,"-7"2"-8,-2 12-12,-3 5-9,0 5-1,1 4 0,3-1 0,3 1 2,6-11 1,10 3 1,3-16 0,3-17-1,16 13-1,0-13 0,5-3 0,3-3-2,7 1-2,5 0 0,1 3 0,2 5 2,0 4-2,-2 1-1,-5 7 0,-6-1-1,-8 10 0,-8 4-1,-10 2 0,-8 0 0,-9 0 1,-7 1-1,-8 0 0,-10-9-5,-5 4-10,-12-13-5,-5-3-4,-8-6-3,-9-10 0,5-5 4</inkml:trace>
          <inkml:trace contextRef="#ctx0" brushRef="#br0" timeOffset="-616.8538">-179 1327 86,'55'-16'37,"30"-10"-3,22-8-16,29-11-13,26-5-2,26-7-3,18-1 0,11 0 0,-5 3-2,-3 5 0,-15 8 1,-17 5-1,-28 6 0,-28 12-13,-29 6-10,-32 6-7,-23 10-4,-37-3 0,-3 25 7</inkml:trace>
          <inkml:trace contextRef="#ctx0" brushRef="#br0" timeOffset="195.9214">34 1658 85,'63'-21'33,"-1"0"-6,1 1-8,4 1-10,-4 0-9,-2-1-1,-4 1-16,-7-4-5,-8 4-10,-1 4-2,-12-2-2,-2 4 6</inkml:trace>
          <inkml:trace contextRef="#ctx0" brushRef="#br0" timeOffset="462.9818">787 1374 85,'0'0'38,"0"0"-6,5 14-9,-5-14-9,3 32-12,-1-9-1,-2 12-1,-2 12-1,1 5 0,1 9-3,5 9-12,1 6-12,2-4-3,5-4-2,2-13-1,7-15-3</inkml:trace>
          <inkml:trace contextRef="#ctx0" brushRef="#br0" timeOffset="880.472">1006 1532 107,'24'-13'35,"-9"5"-8,6-5-17,6 0-10,7-2-1,2 2 3,-4 2 1,2 5 0,-6 2-1,-1 8 1,-9 2-1,-3 9 0,-9 9 0,-2 8-1,-4 4-2,-9 6 0,-2 5 1,-2 4 0,-1-4 0,1 3 0,1-8 2,6-3-1,4-7 0,9-6 0,7-8-1,9-7-1,11-4-1,3-12-2,13-8-1,-1-3-16,9-7-11,-1-3-6,-2-8 0,-2 2 0,-7-8 17</inkml:trace>
          <inkml:trace contextRef="#ctx0" brushRef="#br0" timeOffset="1484.2715">2674 732 92,'26'-11'34,"11"-3"-9,15-4-7,6-8-9,12 0-9,4-1 0,2 1 2,-3 5-2,-11 0-19,-10 10-12,-12 4-5,-19 1 0,-21 6-1,0 0 17</inkml:trace>
          <inkml:trace contextRef="#ctx0" brushRef="#br0" timeOffset="1676.549">2764 954 114,'62'-21'35,"9"-5"-13,7-2-32,1-2-16,-3 1-8,-8-7-3,-1 4 0,-10-7 11</inkml:trace>
          <inkml:trace contextRef="#ctx0" brushRef="#br0" timeOffset="2300.3491">3796-57 80,'-18'-10'38,"18"10"-6,21-16-11,4-2-13,7-1-3,7-1-4,3 1-1,3-2 0,1 8 0,-1 0 0,-6 7 0,-4 6 0,-5 6 0,-11 6-1,-8 4 0,-4 5 0,-9 3 1,-3 2 0,-6 4-1,-5-2 1,0-1 0,-1-6 1,1 2-1,2-10 1,14-13 0,-20 18 0,20-18 1,0 0-1,0 0 0,23-8 0,-4 6 0,6 2 0,5 5-1,1 4 0,5 6 0,-2 3-1,-2 8 0,-3 1 1,-4 5-1,-11 4 0,-7 1 0,-14 5 0,-14-5 1,-10 0 0,-11-4 0,-10-6 0,-3-6 0,2-8-12,0-8-13,7-12-6,14-6-6,9-8 0,21-3-1</inkml:trace>
          <inkml:trace contextRef="#ctx0" brushRef="#br0" timeOffset="2582.62">3942 724 98,'56'-21'36,"16"-8"-4,5-3-19,8-5-13,2-5 0,4 0-1,-5 2-1,-7 2-16,-9 8-10,-20 2-7,-8 12-2,-21 6 1,-21 10 15</inkml:trace>
          <inkml:trace contextRef="#ctx0" brushRef="#br0" timeOffset="2979.9146">4117 912 103,'21'-4'38,"-21"4"-8,0 0-15,3 28-11,-10-4-1,1 7 0,-5 6-2,-1 5-1,1 2 1,5-4-1,1-3 0,3-6-2,5-5-1,-3-26 0,23 14-1,-5-19 1,6 0-1,4-4 1,-3-1 2,3 4 0,-4 1 3,2 0 0,-5 8-1,-1-3-17,-4 3-9,-16-3-8,16 4-2,-16-4-1,0 0 3</inkml:trace>
          <inkml:trace contextRef="#ctx0" brushRef="#br0" timeOffset="3236.6106">4377 871 94,'0'0'39,"7"20"-3,-7 6-14,0 12-17,0 17-1,-5 11 0,3 15 0,-4 10-1,-4 7-3,2 4 1,-3-4-2,4-9 1,1-16-3,6-17-13,-5-19-10,7-22-4,-2-15-7,4-27-3,3-11 0,-2-17 22</inkml:trace>
          <inkml:trace contextRef="#ctx0" brushRef="#br0" timeOffset="-2188.0641">0 288 20,'33'2'17,"-7"-18"-7,14-8-5,4-10-1,8-3-1,8-2-1,-1-3 0,0 6-1,-3 2 0,-7 17-2,-7 9-1,-11 8 0,-2 16 0,-18 6 0,-4 7 0,-12 7 1,-6 1-1,-9-1 3,-6-2 0,-1-2 1,-4-5 0,-3-3 1,3-7-2,4-4 1,6-5 0,6-10 1,15 2 1,-13-15-1,13 15 0,13-27 0,8 12 0,0 3-1,7 3-2,1 6 0,2 6-1,4 6 0,-1 5-1,-8 10 0,3 7 0,-11 5 0,-2 2 0,-8 6 0,-6-2 1,-7 5 1,-9 3-1,-6-5 2,-9 2-1,-5-5 1,-3-3 0,-5-9 1,0-7 0,1-13 1,4-14-8,8-12-7,8-6-5,6-14-5,15-1-1,3-15 23</inkml:trace>
          <inkml:trace contextRef="#ctx0" brushRef="#br0" timeOffset="-1632.6525">752 88 59,'37'-22'19,"3"-6"-5,9 2-9,1-1-4,10-1-1,2 1 0,-4 4-1,-3 4 1,-5 8-2,-6 3 1,-10 6 0,-8 5 0,-26-3 0,18 31-1,-26-5 1,-14 12 0,-8 4 1,-11 12-1,-4 9 2,-5 5-1,1 1 0,1 0 1,10-2 1,9-8-1,16-7 1,13-10 1,15-11-1,11-10 1,11-8-1,8-5 1,-1-7 0,1-6-1,-3-1 1,-6-4-1,-10-4-1,-5-1 0,-16-4 0,-12-1-2,-7-2 0,-14-1 0,-7-4 0,-12-2-1,-7 0 1,-7-7 0,-2 4 1,3-2 1,3 3 0,8 2 0,9 3-1,11 4-9,9 4-6,20 18-5,4-31-6,17 18-2,3-6 13</inkml:trace>
          <inkml:trace contextRef="#ctx0" brushRef="#br0" timeOffset="-1239.0988">1477-9 66,'18'-3'20,"-18"3"-6,23-5-3,-23 5-11,16 2 0,-16-2-1,1 16 0,-1-16 0,-4 29 0,0-11 0,-2 3 0,1 3 2,-1-3 0,4 0 0,4-6 0,-1-1 1,-1-14-1,13 21 1,3-14 0,0-6 0,2 1 0,5-2 0,3-3 0,3-2-2,3-2-3,1-2-10,-6-1-4,2 0-4,-6-6-5,0 5-3,-13-7 15</inkml:trace>
          <inkml:trace contextRef="#ctx0" brushRef="#br0" timeOffset="-999.5051">1817-159 69,'0'0'25,"0"0"-6,15-5-7,-15 5-11,11 29 0,-3 2-2,-3 11 0,-3 13 0,-2 16 0,-5 13-3,-2 5 0,-1 1-2,2-7-6,-1-12-1,4-15-5,5-12-4,-2-27-4,0-17 9,0 0 17</inkml:trace>
        </inkml:traceGroup>
        <inkml:traceGroup>
          <inkml:annotationXML>
            <emma:emma xmlns:emma="http://www.w3.org/2003/04/emma" version="1.0">
              <emma:interpretation id="{3CD6FD7C-F188-4927-8BF6-224EA4E236C6}" emma:medium="tactile" emma:mode="ink">
                <msink:context xmlns:msink="http://schemas.microsoft.com/ink/2010/main" type="inkWord" rotatedBoundingBox="11138,10988 11392,12472 10647,12600 10393,11115"/>
              </emma:interpretation>
              <emma:one-of disjunction-type="recognition" id="oneOf1">
                <emma:interpretation id="interp5" emma:lang="en-US" emma:confidence="1">
                  <emma:literal>y</emma:literal>
                </emma:interpretation>
                <emma:interpretation id="interp6" emma:lang="en-US" emma:confidence="0">
                  <emma:literal>b</emma:literal>
                </emma:interpretation>
                <emma:interpretation id="interp7" emma:lang="en-US" emma:confidence="0">
                  <emma:literal>W</emma:literal>
                </emma:interpretation>
                <emma:interpretation id="interp8" emma:lang="en-US" emma:confidence="0">
                  <emma:literal>Y</emma:literal>
                </emma:interpretation>
                <emma:interpretation id="interp9" emma:lang="en-US" emma:confidence="0">
                  <emma:literal>u</emma:literal>
                </emma:interpretation>
              </emma:one-of>
            </emma:emma>
          </inkml:annotationXML>
          <inkml:trace contextRef="#ctx0" brushRef="#br0" timeOffset="4528.7742">8699 594 109,'4'-18'35,"-4"18"-11,0-18-13,0 18-13,-4 19-4,-4 11 0,-3 13-1,-2 12 1,0 11 0,2 8 5,1 7 3,8 0 1,10-8 2,7-9 1,8-10 0,8-14 2,9-18-2,7-17 0,0-18-1,5-9-2,-5-15-1,1-5 0,-7-4-1,-2 0-1,-9 0 0,-7 6-2,-7 8 1,-8 6-1,-4 8 0,-4 18-1,-9-14 2,9 14-2,-17 6 0,17-6 2,-18 24 0,13-6 0,2 1 1,4 2 0,1 5 0,4-1 1,4 0 0,2 3 0,4 1 0,0 0 0,7 8-1,1 0 0,7 7-1,3 3-1,0 11 0,-4 0-2,-2 6 1,-7-1-2,-13 4 1,-13-3 0,-13 4 2,-16-2-1,-13-6 3,-9-7 1,-12-6 2,-5-8 3,-3-12 0,1-14 1,2-19 0,10-14-1,8-12-4,12-15-18,17-9-10,11-10-8,17-9-4,15-4-1,16-5 0</inkml:trace>
        </inkml:traceGroup>
        <inkml:traceGroup>
          <inkml:annotationXML>
            <emma:emma xmlns:emma="http://www.w3.org/2003/04/emma" version="1.0">
              <emma:interpretation id="{9E0401AC-E38D-4C94-9146-D7F40F59BCD2}" emma:medium="tactile" emma:mode="ink">
                <msink:context xmlns:msink="http://schemas.microsoft.com/ink/2010/main" type="inkWord" rotatedBoundingBox="11453,11520 12147,11015 12428,11401 11734,11906"/>
              </emma:interpretation>
              <emma:one-of disjunction-type="recognition" id="oneOf2">
                <emma:interpretation id="interp10" emma:lang="en-US" emma:confidence="1">
                  <emma:literal>=</emma:literal>
                </emma:interpretation>
                <emma:interpretation id="interp11" emma:lang="en-US" emma:confidence="0">
                  <emma:literal>I</emma:literal>
                </emma:interpretation>
                <emma:interpretation id="interp12" emma:lang="en-US" emma:confidence="0">
                  <emma:literal>x</emma:literal>
                </emma:interpretation>
                <emma:interpretation id="interp13" emma:lang="en-US" emma:confidence="0">
                  <emma:literal>☺</emma:literal>
                </emma:interpretation>
                <emma:interpretation id="interp14" emma:lang="en-US" emma:confidence="0">
                  <emma:literal>X</emma:literal>
                </emma:interpretation>
              </emma:one-of>
            </emma:emma>
          </inkml:annotationXML>
          <inkml:trace contextRef="#ctx0" brushRef="#br0" timeOffset="4802.3393">9697 875 65,'0'0'37,"15"19"-2,7-16-12,6-8-9,11-1-8,8-9-3,6-1-2,7-3-1,3-5 0,2 3-1,-12-5-14,2 2-12,-8-2-4,-11 1-7,-5 6 0,-18 1 5</inkml:trace>
          <inkml:trace contextRef="#ctx0" brushRef="#br0" timeOffset="5031.5248">9656 1193 93,'0'0'38,"28"24"-5,-5-24-19,11 0-7,6-8-4,7-3-3,5-7 0,5-2 0,6-4-21,3-3-10,-1-4-6,3 7-2,-2-4-1,-1 6 21</inkml:trace>
        </inkml:traceGroup>
        <inkml:traceGroup>
          <inkml:annotationXML>
            <emma:emma xmlns:emma="http://www.w3.org/2003/04/emma" version="1.0">
              <emma:interpretation id="{B0EC8638-F942-47B3-A028-E5A7413BFD9F}" emma:medium="tactile" emma:mode="ink">
                <msink:context xmlns:msink="http://schemas.microsoft.com/ink/2010/main" type="inkWord" rotatedBoundingBox="15751,10090 18616,10057 18641,12269 15776,12302"/>
              </emma:interpretation>
              <emma:one-of disjunction-type="recognition" id="oneOf3">
                <emma:interpretation id="interp15" emma:lang="en-US" emma:confidence="0">
                  <emma:literal>288.134)</emma:literal>
                </emma:interpretation>
                <emma:interpretation id="interp16" emma:lang="en-US" emma:confidence="0">
                  <emma:literal>188.134)</emma:literal>
                </emma:interpretation>
                <emma:interpretation id="interp17" emma:lang="en-US" emma:confidence="0">
                  <emma:literal>28.134)</emma:literal>
                </emma:interpretation>
                <emma:interpretation id="interp18" emma:lang="en-US" emma:confidence="0">
                  <emma:literal>280.134)</emma:literal>
                </emma:interpretation>
                <emma:interpretation id="interp19" emma:lang="en-US" emma:confidence="0">
                  <emma:literal>2880.134)</emma:literal>
                </emma:interpretation>
              </emma:one-of>
            </emma:emma>
          </inkml:annotationXML>
          <inkml:trace contextRef="#ctx0" brushRef="#br0" timeOffset="7803.806">14265-10 96,'0'-18'39,"0"18"-8,0 0-10,-24-5-20,6 18-1,-11 10 0,-4 15-1,-12 16 0,-2 17-2,-6 14 3,3 19 1,-1 12-2,9 7-11,13 7-6,16-9-2,20-4-5,10-19-5,19-15-5,16-22-3,8-29 34</inkml:trace>
          <inkml:trace contextRef="#ctx0" brushRef="#br0" timeOffset="8707.7708">14435 952 96,'45'-8'39,"9"-7"-4,14-7-14,10-1-20,9-3-1,7-4-2,0 2-4,-8-2-16,-7 4-8,-12 6-6,-22 7-2,-13 10 0,-32 3 19</inkml:trace>
          <inkml:trace contextRef="#ctx0" brushRef="#br0" timeOffset="8436.5136">14453 116 79,'23'-36'37,"3"9"-3,3 1-14,-2 5-19,-1 1 0,2 9 0,-2 1 2,-2 7-2,0 6 0,-3 4 0,-3 9-1,-3 2 0,-6 6-1,-7 3 2,-2 4-3,-11 0 2,-1 1 0,-6-3-1,-1 2 1,-4-4 1,4-4-1,-9-2 0,9-3 0,3-10 0,16-8 1,-20 6-1,20-6-1,2-14 1,-2 14 0,29-25 0,-6 14 1,8 5-2,1 2 2,7 8-1,1 2 1,6 7 0,-3 3 0,-1 8-1,-4 2 0,-8 5-1,-9 1 1,-9-1-1,-12 4 1,-15-1 0,-11 2 1,-11-7 0,-10-2 0,-1-7-12,-6-4-10,-4-8-10,9 0-3,1-10-5,9 2 0,10-9 33</inkml:trace>
          <inkml:trace contextRef="#ctx0" brushRef="#br0" timeOffset="9096.0955">14840 999 86,'0'0'40,"0"0"-4,0 0-13,6 18-12,-12-1-9,-5 4 0,-2 8 0,-7 9-3,-2 5 1,-6 7-1,1 4 1,-1-1 1,5-8-2,6-6-2,10-10 1,10-13-2,12-11 0,14-13 1,8-10-1,13-5 0,-1-2 1,4-1 2,-4 2 0,4 1-12,-10 4-9,-8 2-4,-2 0-6,-16 0-2,1 6-1,-15-10 27</inkml:trace>
          <inkml:trace contextRef="#ctx0" brushRef="#br0" timeOffset="9292.6023">15088 1017 115,'0'0'39,"0"0"-11,1 29-11,-1 1-15,-1 11 0,-6 14 0,-4 8-1,0 11-1,-9 8-5,-1 4-23,0 4-10,0-11-1,8-4 0,3-22-1</inkml:trace>
          <inkml:trace contextRef="#ctx0" brushRef="#br0" timeOffset="9735.2715">15279-94 108,'-15'-20'37,"15"20"-7,42-22-21,-4 17-7,18 2-3,11 14 0,6 16 0,6 17 0,2 21 0,-5 27 1,-8 22 0,-15 22 0,-14 14 0,-18 13 1,-14 4 0,-17-1 0,-13-13 1,-15-12-1,-13-17-1,-9-21 1,-4-14 0,-4-26 2,0-21-4,4-19-13,5-17-11,10-17-5,9-12-4,14-12-2,19-4 0</inkml:trace>
          <inkml:trace contextRef="#ctx0" brushRef="#br0" timeOffset="5572.1163">10767 632 77,'0'0'40,"18"-16"-6,10-3-13,9-2-11,8 1-6,2 1-5,5 3 2,-2 3-3,-6 7 1,-8 7 0,-11 6-1,-10 6 2,-8 11-2,-12 6 0,-13 9 0,-6 6 1,-9 2 0,-7 8 1,1 0 0,3 5-1,5-5 2,10-4 1,13-1-1,12-4 0,15-6 1,15-4-1,6-9 0,12-4 0,7-7-15,0-10-10,3-12-4,-2-6-5,-7-15-4,-2-2-2</inkml:trace>
          <inkml:trace contextRef="#ctx0" brushRef="#br0" timeOffset="6136.555">11511 695 84,'-8'-21'40,"6"4"-4,2 17-13,18-26-17,6 16-3,12 0-4,11-1-2,6-3 3,12-1-2,4-1 3,-2 0-3,-2 3 2,-10 1-1,-8 8 0,-17 0 0,-12 8 0,-18-4 2,3 24-3,-19-2 3,-11 11-2,-9 7 1,-3 7 0,-8 6 0,-5 7 0,2 8 0,3 0 1,7-5-2,11-2 1,11-8 1,13-8 0,16-6 0,12-13 0,9-10 0,10-6 0,4-7 0,2-8-1,-2-3 1,-3-5-2,-7-3 1,-7-5 1,-8-5-1,-14-3 0,-10 0 1,-12-2 0,-9-2 0,-10-3 0,-7-8-2,-6 1 1,-3-9-1,-3 2 1,6 2 1,1 4-2,11 2 1,5 10-1,11 6 1,13 8-1,6 18-1,32-13-9,-1 7-12,11 3-6,6 1-7,7 0-1,4 4-3,-4-4 31</inkml:trace>
          <inkml:trace contextRef="#ctx0" brushRef="#br0" timeOffset="6708.5526">12336 582 101,'30'-21'37,"0"0"-9,8-6-10,7 3-17,4 3 0,-1 1-1,2 4 0,-8 6 0,-6 4-1,-5 6-1,-12 2 1,-19-2 0,8 27 0,-17-6 0,-16 10 0,-4 7 1,-13 6 0,-6 9 1,-6 12-1,-3 1 0,2 5 0,10 2 1,8-5-1,12-4-1,19-6 2,12-9 1,20-12-1,13-8-1,15-6 0,6-12 0,1-6 0,4-8-1,-5-6 0,-7-7 0,-9-5 1,-12-4 2,-15-8 0,-11-1 0,-16-4 0,-11 0 0,-14-5 0,-6-1-1,-7-6-1,-4 2-1,-2-1 0,1 6 1,8 6-2,7 3 2,9 9-2,10 3 2,19 22-1,0-20-3,18 14-13,4 0-8,9-4-2,5 0-5,-1-1-4,6 3-4,-6 0 36</inkml:trace>
          <inkml:trace contextRef="#ctx0" brushRef="#br0" timeOffset="7376.5306">13297 781 118,'0'0'33,"-16"-8"-7,16 8-10,-13 8-14,13-8-2,-13 19 0,13-19 0,-10 25-2,10-25 1,-3 20 1,3-20 0,0 0 0,18 18-1,-18-18 0,27-11 0,-11-2 0,5-5 1,0-3-1,-6 0 0,-1 0 1,-2-3 1,-7 5 0,-10 3 0,5 16 0,-23-13-1,2 19 0,-5 4-1,2 1 0,0 2-1,6 3 0,2 0 2,16-16-12,-9 16-9,9-16-7,20-1-6,-2-1-4,3-6-1,8 2 28</inkml:trace>
        </inkml:traceGroup>
        <inkml:traceGroup>
          <inkml:annotationXML>
            <emma:emma xmlns:emma="http://www.w3.org/2003/04/emma" version="1.0">
              <emma:interpretation id="{1928B16F-13DF-4533-B3AC-290E45FA9892}" emma:medium="tactile" emma:mode="ink">
                <msink:context xmlns:msink="http://schemas.microsoft.com/ink/2010/main" type="inkWord" rotatedBoundingBox="18045,9837 18829,10322 18389,11033 17605,10548"/>
              </emma:interpretation>
              <emma:one-of disjunction-type="recognition" id="oneOf4">
                <emma:interpretation id="interp20" emma:lang="en-US" emma:confidence="0">
                  <emma:literal>x</emma:literal>
                </emma:interpretation>
                <emma:interpretation id="interp21" emma:lang="en-US" emma:confidence="0">
                  <emma:literal>X</emma:literal>
                </emma:interpretation>
                <emma:interpretation id="interp22" emma:lang="en-US" emma:confidence="0">
                  <emma:literal>+</emma:literal>
                </emma:interpretation>
                <emma:interpretation id="interp23" emma:lang="en-US" emma:confidence="0">
                  <emma:literal>*</emma:literal>
                </emma:interpretation>
                <emma:interpretation id="interp24" emma:lang="en-US" emma:confidence="0">
                  <emma:literal>a</emma:literal>
                </emma:interpretation>
              </emma:one-of>
            </emma:emma>
          </inkml:annotationXML>
          <inkml:trace contextRef="#ctx0" brushRef="#br0" timeOffset="10147.914">15982-420 77,'-12'-17'31,"12"17"-5,-1-13-3,1 13-8,29 12-9,2 2-4,11 11-2,11 8-1,9 6 2,6 11 0,1 8-1,1 4 0,-4 4-11,-3-3-13,-7-7-2,-13-7 0,-4-10-4,-11-15-5</inkml:trace>
          <inkml:trace contextRef="#ctx0" brushRef="#br0" timeOffset="10388.1136">16652-343 101,'0'0'39,"0"0"-6,-21 13-17,-10 10-15,-16 14 0,-14 11 0,-11 14-4,-10 7-20,-2 7-8,4 5-5,6-12 0,19-6-4,16-21 18</inkml:trace>
        </inkml:traceGroup>
      </inkml:traceGroup>
    </inkml:traceGroup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2-02-15T22:16:30.6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8DDEBF7B-EC1D-44AA-B89D-7F424B88A733}" emma:medium="tactile" emma:mode="ink">
          <msink:context xmlns:msink="http://schemas.microsoft.com/ink/2010/main" type="inkDrawing" rotatedBoundingBox="13093,9200 23889,9456 23809,12832 13013,12577" hotPoints="23802,9921 23686,12663 13155,12217 13271,9475" semanticType="enclosure" shapeName="Rectangle">
            <msink:sourceLink direction="with" ref="{02518FE2-9441-4BE4-9126-63D5B81016A5}"/>
          </msink:context>
        </emma:interpretation>
      </emma:emma>
    </inkml:annotationXML>
    <inkml:trace contextRef="#ctx0" brushRef="#br0">10533 2753 115,'19'16'34,"-19"-16"2,23-41 0,-10-13-29,-10-24-3,4-27-2,0-25 1,11-26-2,2-24-1,10-23 1,2-14-1,5-7 0,3 0-1,-3 12 1,-5 13 0,-12 23 0,-13 21 0,-14 33 0,-13 22 0,-14 27-1,-14 20 2,-7 19-1,-11 13 0,-3 12 0,-9 11 0,-4 6 0,-7 3 0,-4 0 0,-5-2 0,-8-2 0,-6-2 1,-7-1-1,-10 1 0,-9 0 0,-6 1 1,-9 1-1,-7 2 0,-6 0 0,-10-4 1,-9-3-1,-5-4 1,-1 2-1,-2 0 0,0 2 1,0 1-1,6 4 1,5 2-1,10 5 1,5 2-1,1-1 0,4-3 0,2 2 0,2 1 1,0 1-1,5 0 0,0 1 0,5 1 0,2 2 1,6-1-1,1-1 0,6 0 1,-1-4-1,1 0 0,3-3 0,-2 0 0,2-1 1,2 1-1,4 0 1,-4-4-1,5 2 1,0-4-1,4-1 0,5-3 1,4-1-1,3-3 0,8 1 1,4-3 1,5-1-2,-1 1 0,6-2 0,-1 2 0,4-1 0,4 1 0,3 1 0,3 1 0,2 3 0,8 0 0,1 2 0,3 1 0,1 1 0,-2-1 0,-1 1 0,-1 1 0,-6-1 0,1 1 0,0 0 0,2-1 0,-2 0 0,2 1 0,-4-2 0,3 1 0,1-2 0,0 1 0,0-3 0,-2 0 0,0 0 0,4 0 0,5 0 0,-4 0 0,4 2 0,2 0 0,4 3 0,1-1 0,4 5 0,3 0 0,4 1 0,5-1 0,2 4 0,4-5 0,3 1 0,-2 6 0,6-1 0,-3 7 0,3 9 0,0 15 0,-1 15 0,3 20 0,1 20 0,0 19 0,2 15 0,-3 13 0,-1 12 0,-1 6 0,-2-3 0,0-2 0,-2-5 0,-2-10 0,-1-4 0,3-13 0,2-12 0,1-15 0,8-10 0,7-13 0,5-14 0,11-11 0,12-13 0,11-12 0,16-10 0,15-6 0,11-8 0,13-6 0,18-3 0,15-4 0,17-2 0,12 2 0,15 0 0,12 2 0,12 2 0,13 1 0,11-1 0,8 1 0,10 1 0,6-1 0,5 1 0,-1-1 0,-6 2 0,-6 1 0,-5 1 0,-10-2 0,-7 2 0,-10-2 0,0 0 0,-1-1 0,4-1 0,2 2 0,-7 2 0,-2 0 0,-5-1 0,-4 1 0,-8-4 0,-12 1 0,-1-3 0,-3-1 0,4-2 0,3 0 0,-1-1 0,-1 3 0,-2-1 0,-2 1 0,-7-2 0,-6 2 0,-3-2 0,-5 0 0,-6 1 0,4-3 0,-3-2 0,-3 1 0,1 0 0,-4-1 0,-3 2 0,-6 3 0,-5-1 0,-8 2 0,-1 3 0,-2 2 0,-3 2 0,-4 4 0,0-1 0,-2 3 0,2-1 0,2 0 0,-3 1 0,-6-3 0,-4 3 0,-7-3 0,-8-1 0,-12 0 0,-8-1 0,-14-2 0,-10-3 0,-26 4 0,9-34-20,-18 2-18,-3-10-3,-4-21 1,7-8-2,9 71 42</inkml:trace>
  </inkml:traceGroup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2:33:02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A9A3057-BD4A-4386-802A-418C02BA88E1}" emma:medium="tactile" emma:mode="ink">
          <msink:context xmlns:msink="http://schemas.microsoft.com/ink/2010/main" type="writingRegion" rotatedBoundingBox="2687,9993 12750,8288 13395,12095 3333,13800"/>
        </emma:interpretation>
      </emma:emma>
    </inkml:annotationXML>
    <inkml:traceGroup>
      <inkml:annotationXML>
        <emma:emma xmlns:emma="http://www.w3.org/2003/04/emma" version="1.0">
          <emma:interpretation id="{E51E91DB-7D7F-4CDB-BAF5-6A28C4EDFE18}" emma:medium="tactile" emma:mode="ink">
            <msink:context xmlns:msink="http://schemas.microsoft.com/ink/2010/main" type="paragraph" rotatedBoundingBox="2785,9914 11566,9555 11617,10781 2835,111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447AB94-81DC-4742-AD7D-AD388FEC9CCD}" emma:medium="tactile" emma:mode="ink">
              <msink:context xmlns:msink="http://schemas.microsoft.com/ink/2010/main" type="line" rotatedBoundingBox="2785,9914 11566,9555 11617,10781 2835,11140"/>
            </emma:interpretation>
          </emma:emma>
        </inkml:annotationXML>
        <inkml:traceGroup>
          <inkml:annotationXML>
            <emma:emma xmlns:emma="http://www.w3.org/2003/04/emma" version="1.0">
              <emma:interpretation id="{29D63385-31E5-43A6-98CF-A2DC7125A515}" emma:medium="tactile" emma:mode="ink">
                <msink:context xmlns:msink="http://schemas.microsoft.com/ink/2010/main" type="inkWord" rotatedBoundingBox="2806,10887 2951,9822 3798,9937 3653,11003"/>
              </emma:interpretation>
              <emma:one-of disjunction-type="recognition" id="oneOf0">
                <emma:interpretation id="interp0" emma:lang="en-US" emma:confidence="0">
                  <emma:literal>$</emma:literal>
                </emma:interpretation>
                <emma:interpretation id="interp1" emma:lang="en-US" emma:confidence="0">
                  <emma:literal>*</emma:literal>
                </emma:interpretation>
                <emma:interpretation id="interp2" emma:lang="en-US" emma:confidence="0">
                  <emma:literal>¢</emma:literal>
                </emma:interpretation>
                <emma:interpretation id="interp3" emma:lang="en-US" emma:confidence="0">
                  <emma:literal>€</emma:literal>
                </emma:interpretation>
                <emma:interpretation id="interp4" emma:lang="en-US" emma:confidence="0">
                  <emma:literal>1</emma:literal>
                </emma:interpretation>
              </emma:one-of>
            </emma:emma>
          </inkml:annotationXML>
          <inkml:trace contextRef="#ctx0" brushRef="#br0">75 227 97,'-3'-19'32,"3"19"-8,-26-5-7,0 8-8,-3 5-10,-5 5 0,-5 7 0,-3 6 0,-7 3 0,-1 5 0,-2 1 1,3 2 0,2-1 0,9-7 0,7-7 0,11-7 1,20-15-1,0 0 0,0 0 0,26-16 1,3-2-1,9-1 1,7 1-1,5 3 0,9 6 0,5 9-6,4 1-7,8 17-2,-4 6 1,-1 9 0,-11 2 5,-10 7 8,-14 5-1,-19 0 7,-17 6 7,-22-1 1,-15-1 1,-22 1-2,-9-5-5,-14-2-7,-9-11 0,-3-3-12,0-18-8,5-17-4,8-12-6,8-16-3,20-10-2,9-13 25</inkml:trace>
          <inkml:trace contextRef="#ctx0" brushRef="#br0" timeOffset="222.2954">-226 22 101,'0'0'36,"22"5"-8,-22-5-15,25 24-13,-11 9-2,-4 10 2,-4 23-1,-6 23-13,-8 26-13,-3 22-8,-9 4 0,4 6-1,-3-10 9</inkml:trace>
          <inkml:trace contextRef="#ctx0" brushRef="#br0" timeOffset="463.3232">26 0 113,'29'8'36,"-12"26"-9,-6 21-24,-5 16-2,-2 27 0,-9 14-8,-8 23-19,-3 12-8,-4-2-2,1-4-1,-1-22 0</inkml:trace>
        </inkml:traceGroup>
        <inkml:traceGroup>
          <inkml:annotationXML>
            <emma:emma xmlns:emma="http://www.w3.org/2003/04/emma" version="1.0">
              <emma:interpretation id="{F4FFCDB1-EAB0-462E-974F-3803D128CEAA}" emma:medium="tactile" emma:mode="ink">
                <msink:context xmlns:msink="http://schemas.microsoft.com/ink/2010/main" type="inkWord" rotatedBoundingBox="4057,10039 7131,10001 7144,11041 4070,11079"/>
              </emma:interpretation>
              <emma:one-of disjunction-type="recognition" id="oneOf1">
                <emma:interpretation id="interp5" emma:lang="en-US" emma:confidence="1">
                  <emma:literal>3250</emma:literal>
                </emma:interpretation>
                <emma:interpretation id="interp6" emma:lang="en-US" emma:confidence="0">
                  <emma:literal>•250</emma:literal>
                </emma:interpretation>
                <emma:interpretation id="interp7" emma:lang="en-US" emma:confidence="0">
                  <emma:literal>32500</emma:literal>
                </emma:interpretation>
                <emma:interpretation id="interp8" emma:lang="en-US" emma:confidence="0">
                  <emma:literal>32850</emma:literal>
                </emma:interpretation>
                <emma:interpretation id="interp9" emma:lang="en-US" emma:confidence="0">
                  <emma:literal>32550</emma:literal>
                </emma:interpretation>
              </emma:one-of>
            </emma:emma>
          </inkml:annotationXML>
          <inkml:trace contextRef="#ctx0" brushRef="#br0" timeOffset="1223.2829">653 313 110,'0'0'34,"19"-13"-9,12-1-13,13-3-11,12-4-1,8 2-1,4 1 1,-2 5-1,2 5 1,-6 3 1,-11 10-1,-10 5 0,-14 8 0,-14 3 0,-13 5-1,-9-1 0,-16 8 1,-5-8-2,-4 6 1,-7-11 1,2 4 0,5-6 0,2-2 2,6-5-2,8-3 2,18-8-2,0 0 0,-3 21 0,16-16 0,9 3 0,11 3-1,6 2 1,9 2 0,6 2 0,4 4 1,0 7-1,-4 3 1,-9 1 0,-6 8 0,-15 5-1,-12 7 1,-19 3-1,-17 3-1,-12-1 1,-17-1-1,-9-1 1,-1-15-17,-7-7-7,1-20-6,9-8-5,5-20 0,19-9-2</inkml:trace>
          <inkml:trace contextRef="#ctx0" brushRef="#br0" timeOffset="1611.1527">1595 347 95,'57'-20'35,"1"-4"-5,4 0-14,-1 5-13,-2 6-2,-12 6-1,-18 12 2,-11 8-1,-18 13 0,-12 9 0,-19 12 1,-11 10-1,-14 4 1,-4 5-1,0 5 0,2-1-1,6-7 0,11-3-1,15-12 0,17-8 0,20-4 0,13-14 1,15-5-1,8-11 0,7-4 1,-1-10-9,9-7-13,-4-4-10,-10-10-4,3-2-1,-13-6 0,1 0 25</inkml:trace>
          <inkml:trace contextRef="#ctx0" brushRef="#br0" timeOffset="2027.2369">2577 252 70,'-33'14'31,"-9"4"-8,-5 3-11,2 5-5,-4 4-3,7 4-5,5-3-3,8-2-2,11-3 3,8-7 4,10-19 1,28 18-1,3-18 1,11-3 4,11 1 3,7 1 1,6 2-5,2 4-3,-3 6-1,-7 7 0,-9 3 0,-13 7-1,-12 2 0,-11 6 1,-16 7-3,-18-2-14,-10-1-9,-10-3-7,-6-8-2,-1-6-2,-12-15 7</inkml:trace>
          <inkml:trace contextRef="#ctx0" brushRef="#br0" timeOffset="2737.8006">2520 352 93,'-7'-23'36,"7"23"-2,31-23-11,-5 7-21,10 3-2,9-3 0,9 3-1,-1-1 1,5-1 0,2 4-12,-1-4-13,-6-1-10,4 2-2,-7-9-2,-2 4 1</inkml:trace>
          <inkml:trace contextRef="#ctx0" brushRef="#br0" timeOffset="4615.256">3713 444 127,'-17'-16'40,"-8"4"-3,-10 4-35,-11 5-2,-4 8 1,-8 13-2,-2 9-1,-2 10 0,4 13-1,6 7 0,10 6 1,13 1 1,16-1-1,20-6 2,17-14-1,23-18 1,8-17 1,16-20 0,4-12-1,2-16 1,-7-9-2,-13-4 2,-12 0-1,-19 3 1,-15 6 0,-17 7-1,-14 3 0,-9 8-1,-11 2-4,2 10-19,-2 1-6,6 3-6,10 3-1,6 1-1,18 6 15</inkml:trace>
        </inkml:traceGroup>
        <inkml:traceGroup>
          <inkml:annotationXML>
            <emma:emma xmlns:emma="http://www.w3.org/2003/04/emma" version="1.0">
              <emma:interpretation id="{DF49495C-71E5-4C0F-8BD8-DB366621CDB2}" emma:medium="tactile" emma:mode="ink">
                <msink:context xmlns:msink="http://schemas.microsoft.com/ink/2010/main" type="inkWord" rotatedBoundingBox="7735,9846 11572,9689 11609,10598 7773,10755"/>
              </emma:interpretation>
              <emma:one-of disjunction-type="recognition" id="oneOf2">
                <emma:interpretation id="interp10" emma:lang="en-US" emma:confidence="1">
                  <emma:literal>to</emma:literal>
                </emma:interpretation>
                <emma:interpretation id="interp11" emma:lang="en-US" emma:confidence="0">
                  <emma:literal>Ho</emma:literal>
                </emma:interpretation>
                <emma:interpretation id="interp12" emma:lang="en-US" emma:confidence="0">
                  <emma:literal>•o</emma:literal>
                </emma:interpretation>
                <emma:interpretation id="interp13" emma:lang="en-US" emma:confidence="0">
                  <emma:literal>Xo</emma:literal>
                </emma:interpretation>
                <emma:interpretation id="interp14" emma:lang="en-US" emma:confidence="0">
                  <emma:literal>Yo</emma:literal>
                </emma:interpretation>
              </emma:one-of>
            </emma:emma>
          </inkml:annotationXML>
          <inkml:trace contextRef="#ctx0" brushRef="#br0" timeOffset="5563.3591">4353 549 86,'66'-13'30,"11"-5"-7,8-6-10,6-2-5,-7 0-10,-3 0-9,-9 2-9,-17-2-2,-12 8-2,-15 6 1,-28 12 3,18-13 2,-18 13 5,0 0 9,-17 6 6,17-6 6,0 0 11,-17 10 6,17-10 1,0 0-1,-15 16 0,15-16-2,-23 16-4,7-1-3,-5 2-8,-5 11-8,-1 4 0,-2 5 0,1 7 0,4 3-1,12 0-1,6-4 0,17-7 1,14-11 0,13-8-1,13-14 2,9-13-1,4-11 1,-1-5 2,-4-4-1,-11-6 0,-10 1 0,-16-1-1,-12 7 1,-18 3-1,-13 7 1,-10 3 0,-9 1-8,1 12-17,3-2-9,4 5-2,11 0-2,21 0 0,0 0 14</inkml:trace>
          <inkml:trace contextRef="#ctx0" brushRef="#br0" timeOffset="5016.361">4591 106 98,'-19'-16'38,"19"16"-1,-10 34-12,8 0-22,2 18-3,0 15-1,0 14-19,-3 13-12,5 14-5,-4-1 0,2-4-2,-5-13 5</inkml:trace>
        </inkml:traceGroup>
        <inkml:traceGroup>
          <inkml:annotationXML>
            <emma:emma xmlns:emma="http://www.w3.org/2003/04/emma" version="1.0">
              <emma:interpretation id="{8977A61A-36AF-475C-9BFC-E4E6B860FCCB}" emma:medium="tactile" emma:mode="ink">
                <msink:context xmlns:msink="http://schemas.microsoft.com/ink/2010/main" type="inkWord" rotatedBoundingBox="8942,10076 11493,9471 11666,10197 9114,10803"/>
              </emma:interpretation>
              <emma:one-of disjunction-type="recognition" id="oneOf3">
                <emma:interpretation id="interp15" emma:lang="en-US" emma:confidence="1">
                  <emma:literal>start</emma:literal>
                </emma:interpretation>
                <emma:interpretation id="interp16" emma:lang="en-US" emma:confidence="0">
                  <emma:literal>Start</emma:literal>
                </emma:interpretation>
                <emma:interpretation id="interp17" emma:lang="en-US" emma:confidence="0">
                  <emma:literal>star</emma:literal>
                </emma:interpretation>
                <emma:interpretation id="interp18" emma:lang="en-US" emma:confidence="0">
                  <emma:literal>stat</emma:literal>
                </emma:interpretation>
                <emma:interpretation id="interp19" emma:lang="en-US" emma:confidence="0">
                  <emma:literal>Star</emma:literal>
                </emma:interpretation>
              </emma:one-of>
            </emma:emma>
          </inkml:annotationXML>
          <inkml:trace contextRef="#ctx0" brushRef="#br0" timeOffset="6094.4604">6149 155 107,'-24'-10'37,"-4"5"0,-8 7-17,-2 9-19,-9 7-1,0 9 0,-5 2 0,5 5-1,5-1 1,5-1 0,7-5 0,8-6-1,14-5-1,8-16 1,14 9-1,9-13 0,8-2 0,12-4 0,8 4 1,7 2-1,3 1 2,4 8 0,-5 6 1,-3 9 0,-10 6-2,-15 3 2,-14 6-2,-18 6 2,-11 1-2,-19-5 1,-13 6-1,-16-7 1,-5-6-10,-4 0-9,-7-11-3,7-13-4,5-10-1,10-11-4,14-14-3,13-18 18</inkml:trace>
          <inkml:trace contextRef="#ctx0" brushRef="#br0" timeOffset="6305.6331">6385-13 83,'41'-3'35,"-12"9"0,-10 5-12,-4 14-10,-5 5-10,-7 11-1,-3 9 0,-5 9-1,-3 14-3,-7 5-22,-4 2-7,1 1-5,-6-3 0,3-9-1,-7-17 7</inkml:trace>
          <inkml:trace contextRef="#ctx0" brushRef="#br0" timeOffset="6763.249">6180 405 91,'22'-31'35,"16"7"-7,12 6-8,13 1-12,11 2-8,12-1 1,0 0-2,0 0 1,-7-1 0,-12 1 0,-9 5 0,-19 3 1,-13 1-1,-26 7 1,0 0-1,0 0 1,-20 13-1,-6 0 0,-4 5 1,-3 5-1,-4 4 1,1 7-2,1 3 1,4 0 0,5 0 0,12-6-1,10-2 0,9-9 0,-5-20-1,36 9 1,-9-18 0,7-11 0,2-6 1,-4-1-1,-1-2 2,-10 0-1,-3 5 1,-7 4 0,-11 20 1,7-14-1,-7 14 0,-10 14-1,10-14-9,-11 36-12,7-10-7,4-5-2,7 1-6,1-4 1,8 0 11</inkml:trace>
          <inkml:trace contextRef="#ctx0" brushRef="#br0" timeOffset="7011.315">7096 586 86,'-16'-18'30,"11"0"-4,-1-9-5,1-5-3,-2-6-10,6-2-7,-2 0-2,3 3 1,1-1-1,4 5 1,1 7-2,7 6 1,7 7-6,6 2-16,9 1-5,8 4-4,3-2 0,10-2 0,0-6 3</inkml:trace>
          <inkml:trace contextRef="#ctx0" brushRef="#br0" timeOffset="7205.3441">7678-83 97,'3'-22'26,"-8"-4"-2,-5 8-4,-6 5-7,-2 4-11,0 5-1,1 4 1,-3 13-1,4 11 0,1 12 0,2 11 0,5 9 0,0 4-23,7 6-13,2 4-1,1-4-2,4-6 0,1-18 18</inkml:trace>
          <inkml:trace contextRef="#ctx0" brushRef="#br0" timeOffset="7386.5598">7397 139 110,'-4'-18'36,"17"3"-7,14 7-15,15 0-16,16-2 0,17 2-7,11-6-15,9-7-9,11 0-4,-6-5-1,-4 2-1,-16-4 35</inkml:trace>
        </inkml:traceGroup>
      </inkml:traceGroup>
    </inkml:traceGroup>
    <inkml:traceGroup>
      <inkml:annotationXML>
        <emma:emma xmlns:emma="http://www.w3.org/2003/04/emma" version="1.0">
          <emma:interpretation id="{EAAD9CE6-397E-445C-AA4C-05CD035CA0C0}" emma:medium="tactile" emma:mode="ink">
            <msink:context xmlns:msink="http://schemas.microsoft.com/ink/2010/main" type="paragraph" rotatedBoundingBox="3992,12072 13128,10524 13395,12095 4259,1364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63A4DA6-9DC1-4C25-B3BE-28A27780CFA2}" emma:medium="tactile" emma:mode="ink">
              <msink:context xmlns:msink="http://schemas.microsoft.com/ink/2010/main" type="line" rotatedBoundingBox="3992,12072 13128,10524 13395,12095 4259,13644"/>
            </emma:interpretation>
          </emma:emma>
        </inkml:annotationXML>
        <inkml:traceGroup>
          <inkml:annotationXML>
            <emma:emma xmlns:emma="http://www.w3.org/2003/04/emma" version="1.0">
              <emma:interpretation id="{7FE9DF0D-C2DC-40BD-AF3C-47F80540C65E}" emma:medium="tactile" emma:mode="ink">
                <msink:context xmlns:msink="http://schemas.microsoft.com/ink/2010/main" type="inkWord" rotatedBoundingBox="3992,12072 7771,11432 7970,12611 4192,13251"/>
              </emma:interpretation>
              <emma:one-of disjunction-type="recognition" id="oneOf4">
                <emma:interpretation id="interp20" emma:lang="en-US" emma:confidence="0">
                  <emma:literal>arrows</emma:literal>
                </emma:interpretation>
                <emma:interpretation id="interp21" emma:lang="en-US" emma:confidence="0">
                  <emma:literal>ferrous</emma:literal>
                </emma:interpretation>
                <emma:interpretation id="interp22" emma:lang="en-US" emma:confidence="0">
                  <emma:literal>Ferrous</emma:literal>
                </emma:interpretation>
                <emma:interpretation id="interp23" emma:lang="en-US" emma:confidence="0">
                  <emma:literal>(errors</emma:literal>
                </emma:interpretation>
                <emma:interpretation id="interp24" emma:lang="en-US" emma:confidence="0">
                  <emma:literal>avows</emma:literal>
                </emma:interpretation>
              </emma:one-of>
            </emma:emma>
          </inkml:annotationXML>
          <inkml:trace contextRef="#ctx0" brushRef="#br0" timeOffset="8090.6665">1422 2049 142,'-27'0'39,"-11"5"-10,-2 11-27,-9 16-2,-9 15 1,-2 18-1,-11 14-2,3 24-12,-5 10-12,6 13-8,9 3-2,14-5 0,20-12 0,19-18 8</inkml:trace>
          <inkml:trace contextRef="#ctx0" brushRef="#br0" timeOffset="8447.3147">1297 2940 104,'78'-82'29,"-18"1"-5,-13 15-4,-23 6-9,-12 15-9,-19 13 0,-12 14 1,-15 13-1,-2 13 0,-1 11 0,0 11-1,7 2 0,9-2-1,15 1 0,11-7-1,14-4 0,15-11 0,15-13 0,9-11 0,10-8 0,7-7 0,-3-4 0,6-6 0,-7 1 0,-6 2 1,-7 8 0,-11 8 1,-11 9 0,-7 12 0,-14 15 1,-5 12-1,-15 14 1,-5 10-5,-3 6-21,-6 4-8,-4-1-3,0 1-3,2-12 0,5-7 8</inkml:trace>
          <inkml:trace contextRef="#ctx0" brushRef="#br0" timeOffset="9072.0829">2199 2777 21,'7'40'18,"-2"1"-6,-4 2 1,-2 1 7,-4-8 1,0-3-1,-2-15-1,7-18-1,-14 2-3,9-20-1,0-14-5,4-13-9,-3-10-1,9-8 0,0-4 1,2 0 0,9 0 0,3 4 0,5 5-1,7 8 2,13 12-1,5 7 0,6 11 0,4 6 0,6 9 1,0 7-1,-5 1 0,-3 3 1,-12 4-1,-9 1 0,-14 4 1,-6 4 0,-14 1-1,-10 2 1,-13 2-1,-5 2 1,-8 3 0,-2 7-1,1 1 0,2 0-1,7-3 1,9 0-1,13-2 1,13-6-2,12-8 2,11-10-1,8-6 1,7-7 0,0-8 0,0-7 0,-3-7 0,-5-4 0,-7-3 0,-7-4 0,-9-3-1,-5 4 2,-9 0-2,-4 3 1,-11 3-2,-5 7-17,1 6-8,-5 9-6,5 2-2,17 7-2,-20 2 0</inkml:trace>
          <inkml:trace contextRef="#ctx0" brushRef="#br0" timeOffset="9543.4203">3242 2393 129,'5'30'37,"-10"-9"-9,-6 2-16,0 6-11,-1 2-1,2 9 0,1 1 1,1-1-2,9 0 1,6-3-1,6-8 0,5-6 0,6-12-1,10-11 1,3-11 0,5-12 0,-1-9-1,1-5 3,-2-10-2,-3 2 2,-3-2-1,-4 5 0,-9 5 0,-2 6 1,-11 12 1,-8 19-1,0 0 0,0 0-1,5 26 1,-10 3 0,8 6 0,2 1-1,3-4 0,10-3 0,2-8 0,2-8-1,6-11 1,4-10-1,-1-10 1,0-8 0,-4-5-2,1-4 2,-4-2-1,-4-5-6,-3 5-15,-2 1-5,-5 2-6,1 8-2,0 2-1,2 5-1</inkml:trace>
          <inkml:trace contextRef="#ctx0" brushRef="#br0" timeOffset="9971.9388">4322 2162 96,'23'-5'33,"-8"0"-7,-1 7-5,-14-2-4,0 0-8,0 14-7,0-14-1,-27 26 1,9-8-1,-3 1-1,-2 2 1,-1 0-2,3 0 1,3-1 0,3-4 0,15-16-1,-11 26 0,11-26 0,0 0 1,26 11-1,-2-11 1,4 2-1,6 2 1,3 6 1,3 6-1,-1 5 2,-3 5-1,-2 10 0,-8 1-1,-10 3 2,-13 2-2,-9-3 1,-14 0-1,-12-9 1,-13-4-1,-4-8 0,-9-10-1,3-8-1,0-10 0,4-8-15,11-6-7,16-5-8,16-3-4,12-5-2,21 3 1,18-5 15</inkml:trace>
        </inkml:traceGroup>
        <inkml:traceGroup>
          <inkml:annotationXML>
            <emma:emma xmlns:emma="http://www.w3.org/2003/04/emma" version="1.0">
              <emma:interpretation id="{E8F1AEE9-5BE0-48A9-9B6C-D9E5DE02209D}" emma:medium="tactile" emma:mode="ink">
                <msink:context xmlns:msink="http://schemas.microsoft.com/ink/2010/main" type="inkWord" rotatedBoundingBox="8510,11760 10001,11507 10160,12447 8670,12700"/>
              </emma:interpretation>
              <emma:one-of disjunction-type="recognition" id="oneOf5">
                <emma:interpretation id="interp25" emma:lang="en-US" emma:confidence="1">
                  <emma:literal>at</emma:literal>
                </emma:interpretation>
                <emma:interpretation id="interp26" emma:lang="en-US" emma:confidence="0">
                  <emma:literal>af</emma:literal>
                </emma:interpretation>
                <emma:interpretation id="interp27" emma:lang="en-US" emma:confidence="0">
                  <emma:literal>At</emma:literal>
                </emma:interpretation>
                <emma:interpretation id="interp28" emma:lang="en-US" emma:confidence="0">
                  <emma:literal>set</emma:literal>
                </emma:interpretation>
                <emma:interpretation id="interp29" emma:lang="en-US" emma:confidence="0">
                  <emma:literal>oat</emma:literal>
                </emma:interpretation>
              </emma:one-of>
            </emma:emma>
          </inkml:annotationXML>
          <inkml:trace contextRef="#ctx0" brushRef="#br0" timeOffset="10586.6777">5776 2147 109,'-12'-16'37,"-10"2"-5,-5 6-9,-15 1-15,-4 4-5,-7 8-1,-5 9 0,-5 9-1,-1 9 0,3 12-1,7 4 0,16 2-2,8-3 0,19-3 0,16-10 0,16-12 0,16-12 0,12-15 0,11-13 1,3-6 0,-2-8 1,-1-5 0,-9-1 0,-6 5 0,-13-1 0,-7 5 1,-14 4-1,-9 8 1,-2 17 0,-17-15-1,3 17 1,-2 6 0,-1 10-1,4 6 0,2 3-2,9 12-13,2 0-8,9 1-4,2 0-2,5 2-2,4-6 0,5-7 3</inkml:trace>
          <inkml:trace contextRef="#ctx0" brushRef="#br0" timeOffset="11034.9393">5836 2155 119,'0'0'36,"0"0"-7,23-8-9,13 8-18,17-5-3,14-4-1,12-4 0,13-3-17,0-5-9,6-5-9,0 2 0,-7-9-2,-3-1-1</inkml:trace>
          <inkml:trace contextRef="#ctx0" brushRef="#br0" timeOffset="10825.1106">5940 2393 18,'36'-58'13,"-2"-9"8,-5-8 2,-2 0-3,-9-2 2,-3-1-2,-6 1-1,-2 14-1,-7 6-3,0 17-7,-7 16-6,7 24 1,0 0-1,-17 35 0,13 17 0,1 16-2,-2 14 1,4 13-1,2 15-13,7-2-13,2 0-9,3-4-2,0-20 0,3-13 0,-6-28 14</inkml:trace>
        </inkml:traceGroup>
        <inkml:traceGroup>
          <inkml:annotationXML>
            <emma:emma xmlns:emma="http://www.w3.org/2003/04/emma" version="1.0">
              <emma:interpretation id="{01245A6B-1183-4F4E-B38C-BCAA35A6E361}" emma:medium="tactile" emma:mode="ink">
                <msink:context xmlns:msink="http://schemas.microsoft.com/ink/2010/main" type="inkWord" rotatedBoundingBox="10838,11152 13168,10757 13395,12095 11065,12490"/>
              </emma:interpretation>
              <emma:one-of disjunction-type="recognition" id="oneOf6">
                <emma:interpretation id="interp30" emma:lang="en-US" emma:confidence="0">
                  <emma:literal>36</emma:literal>
                </emma:interpretation>
                <emma:interpretation id="interp31" emma:lang="en-US" emma:confidence="0">
                  <emma:literal>oof</emma:literal>
                </emma:interpretation>
                <emma:interpretation id="interp32" emma:lang="en-US" emma:confidence="0">
                  <emma:literal>3%</emma:literal>
                </emma:interpretation>
                <emma:interpretation id="interp33" emma:lang="en-US" emma:confidence="0">
                  <emma:literal>3of</emma:literal>
                </emma:interpretation>
                <emma:interpretation id="interp34" emma:lang="en-US" emma:confidence="0">
                  <emma:literal>zaf</emma:literal>
                </emma:interpretation>
              </emma:one-of>
            </emma:emma>
          </inkml:annotationXML>
          <inkml:trace contextRef="#ctx0" brushRef="#br0" timeOffset="12817.8544">7718 1849 112,'-6'-17'38,"14"3"-7,10-2-9,9-4-19,7-2-2,10-2-1,3-2 0,6 1-1,1 8 1,1 2 0,-5 9 0,-10 6 1,-6 8 0,-9 6 0,-11 7 0,-12 5 1,-10 3 0,-10 2-1,-8-2 2,-6-3-2,-2-2 0,3-3-1,-2-6-1,11-7 0,2-8-1,20 0 0,0 0-1,-4-21 1,15 6 0,5-1 0,10 1 1,5 4 1,8 6 0,4 7 0,8 6 1,0 8 0,4 13 0,-4 7 0,-4 7 1,-15 9 0,-9 5-1,-19 1 1,-16 8-1,-21-6 0,-14-1 0,-18 1-1,-12-3 1,-12-7 0,-4-7-1,-1-10 0,4-11-1,12-12-10,8-17-9,22-10-6,19-17-5,22-13-7,23-11-1,20-8 0,17-9 25</inkml:trace>
          <inkml:trace contextRef="#ctx0" brushRef="#br0" timeOffset="13742.706">8934 1211 101,'-13'-15'39,"-6"2"-4,-5 12-12,-12 1-17,-1 11-3,-5 8-1,-2 10 0,-2 15-1,3 0 0,6 7-2,7-2-1,13-4-1,10-10 1,17-7-1,11-20 1,13-13-1,8-14 1,5-12 0,2-8 1,-4-7 0,-5-1 1,-7 0 0,-9 2 0,-9 8 1,-7 6 0,-8 8 1,-5 9-1,5 14 0,-24-8 0,9 14-1,15-6 1,-21 26-1,14-12 0,6 3 0,1-17-1,8 24 1,-8-24-1,24 11-1,-24-11 1,26-3 0,-11 3-1,-1-7 1,-14 7 1,25-6 0,-25 6 0,17 0 1,-17 0-1,18 0 0,-18 0 0,23 0-1,-5-6 0,4-1 0,1-3 0,6-1 0,2-7 2,9-4-2,6-4 0,10-5 0,1-1 0,11-4-1,0-2 2,3-1-1,-1 7 0,-10 2 2,-10 13 1,-17 9-1,-17 9 1,-23 15 0,-15 13 0,-21 12 0,-18 15-1,-12 7 0,-11 10-1,0 11 1,-2 3-1,13 0-7,11-6-2,22-5 0,19-15 4,26-12 3,19-22 1,23-17 0,15-15 1,4-13 7,4-7 1,-7-11 1,-3 2-3,-17-3-4,-12 3 0,-18 5 1,-19 8-1,-22 6-1,-12 12 1,-11 5-2,-10 3-12,1 12-14,3 4-9,4 0-3,17 0-2,9-8-1</inkml:trace>
        </inkml:traceGroup>
      </inkml:traceGroup>
    </inkml:traceGroup>
  </inkml:traceGroup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2:32:52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3 91,'81'-46'33,"10"-5"-7,3 3-15,5-2-6,-1 3-7,0 5-14,-8 3-13,-12 6-5,-5 8-2,-21 6 0,-9 16 24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2:32:52.9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-6 64,'0'-25'35,"0"25"-3,21 21-11,-7 29-10,9 27-8,8 31-1,4 26-1,7 21 1,2 13-1,1-3-1,-2-15 2,-1-16-3,-8-27 2,-5-31-2,-10-36 0,-19-40-1,12-19 0,-19-25 1,-7-19-1,-9-11 0,-11-10 1,-11-3 0,-4 3 2,-5 14-1,-2 20 2,-2 21-1,1 24 1,2 28 0,9 27 0,9 26 0,6 22-1,12 11 1,9 2-2,12-3 1,11-11-2,11-16 1,9-17-2,15-23-8,7-30-6,10-22-5,3-22-7,2-20-7,1-11 1,0-16 5,-1 1 29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2:32:54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421 81,'-11'52'31,"-4"4"-6,2 6-7,-1 4-5,2-1-11,6-4-1,6-6 1,3-15-2,8-12 0,10-15 0,4-15-1,7-19 0,0-11 0,4-17 0,-4-7-1,1-6 2,-7-1-2,-7 4 2,-7 4-1,-8 8 1,-5 13 0,-11 11 1,12 23 0,-30 0 0,17 13 0,-3 12 0,9 5 1,4 4-2,8 0 1,9-2-1,7-6 0,5-6-1,7-4 0,-1-10 0,0-6 0,4-9 0,-7-8 0,-3-5 0,-2-1 1,-4-6-1,-4 5 1,-3-2-1,-3 3 0,-4-1 1,1 8-1,-3 3 1,-4 13-1,7-16 1,-7 16-1,0 0 1,0 0 0,0 0 0,0 0 0,16-2 1,-16 2-1,0 0 0,7 18 1,-7-18-1,0 0 0,11 15 1,-11-15-1,0 0 0,0 0 0,18 3 0,-18-3-1,0 0 1,0 0 0,0 0 0,0 0 1,0 0-1,0 0 1,0 0-1,5 18 1,-4-2 0,1 5 0,-1 3-1,8 3 1,-1 9 0,8 1-1,2-1 1,6-6-2,7-7 1,8-9-1,3-9 1,3-13-1,-1-16 0,3-11 0,1-14 0,-2-4 0,-4-9 0,-7-5 0,-4-3 1,-8-2 0,-12 5 0,-8 8 0,-11 7 0,-10 10 1,-6 10 0,-5 9 0,-2 15 0,2 8 0,0 8-1,10 7 2,2 7-2,8 7 1,7 5-1,7 2 1,1 4 0,6 7-1,5 0 1,1 4 0,11 1-1,-3 3 1,10 3-1,3-1 1,3 6-1,0-2 1,5 3-1,-5 3 1,0 4-1,-6 1 0,-9 6 1,-9 6 0,-16 6 1,-14 7 0,-13 7 0,-21 7-2,-19-1 3,-12 1-2,-17-6 1,-10-6 0,-12-22-2,-4-14-2,-5-29 1,2-23 0,11-27 0,17-24-1,19-23-1,21-26-17,25-14-10,30-10-6,31-13 0,29-10-2,26-6 17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2:32:54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9 0 85,'-31'22'35,"-11"12"-1,-5 10-23,-2 9-8,-3 15-2,-1 5 1,4-1-2,4-1 2,8-6-2,8-9 1,11-15-2,11-12-1,7-29 1,31 14 0,5-18-1,16-9 1,7-3 0,18-2 0,7-2 0,5 6 1,0 4 0,-7 7 1,-7 6-1,-13 13 2,-17 12 0,-24 12 0,-21 12 0,-18 11 0,-24 5 0,-18 3 1,-16-2-2,-11-4 0,-9-9-25,-6-6-11,-5-22-1,5-12-1,3-19-3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2-06T02:32:51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F2EBFFD-081D-4C35-AC0A-E66F704973B3}" emma:medium="tactile" emma:mode="ink">
          <msink:context xmlns:msink="http://schemas.microsoft.com/ink/2010/main" type="writingRegion" rotatedBoundingBox="10404,9182 11836,9182 11836,10584 10404,10584"/>
        </emma:interpretation>
      </emma:emma>
    </inkml:annotationXML>
    <inkml:traceGroup>
      <inkml:annotationXML>
        <emma:emma xmlns:emma="http://www.w3.org/2003/04/emma" version="1.0">
          <emma:interpretation id="{8690948E-4F8B-4C6F-BF14-FDCCC35797A9}" emma:medium="tactile" emma:mode="ink">
            <msink:context xmlns:msink="http://schemas.microsoft.com/ink/2010/main" type="paragraph" rotatedBoundingBox="10404,9182 11836,9182 11836,10584 10404,1058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1E44DFA-E5EA-4105-AD56-9D2A45E39146}" emma:medium="tactile" emma:mode="ink">
              <msink:context xmlns:msink="http://schemas.microsoft.com/ink/2010/main" type="line" rotatedBoundingBox="10404,9182 11836,9182 11836,10584 10404,10584"/>
            </emma:interpretation>
          </emma:emma>
        </inkml:annotationXML>
        <inkml:traceGroup>
          <inkml:annotationXML>
            <emma:emma xmlns:emma="http://www.w3.org/2003/04/emma" version="1.0">
              <emma:interpretation id="{50B388A6-C569-4CA4-8E52-4372111410ED}" emma:medium="tactile" emma:mode="ink">
                <msink:context xmlns:msink="http://schemas.microsoft.com/ink/2010/main" type="inkWord" rotatedBoundingBox="10404,9182 11836,9182 11836,10584 10404,10584"/>
              </emma:interpretation>
              <emma:one-of disjunction-type="recognition" id="oneOf0">
                <emma:interpretation id="interp0" emma:lang="en-US" emma:confidence="1">
                  <emma:literal>1b</emma:literal>
                </emma:interpretation>
                <emma:interpretation id="interp1" emma:lang="en-US" emma:confidence="0">
                  <emma:literal>15</emma:literal>
                </emma:interpretation>
                <emma:interpretation id="interp2" emma:lang="en-US" emma:confidence="0">
                  <emma:literal>Ib</emma:literal>
                </emma:interpretation>
                <emma:interpretation id="interp3" emma:lang="en-US" emma:confidence="0">
                  <emma:literal>lb</emma:literal>
                </emma:interpretation>
                <emma:interpretation id="interp4" emma:lang="en-US" emma:confidence="0">
                  <emma:literal>(b</emma:literal>
                </emma:interpretation>
              </emma:one-of>
            </emma:emma>
          </inkml:annotationXML>
          <inkml:trace contextRef="#ctx0" brushRef="#br0">0 0 62,'22'28'34,"-14"22"0,6 24-14,4 26-9,6 16-1,9 15-3,6 18-4,1 1-2,5-5-2,-1-9-10,3-18-3,-6-23-6,-4-31-8,-3-22-5,-8-38-2,-2-30 0,-8-29 31</inkml:trace>
          <inkml:trace contextRef="#ctx0" brushRef="#br0" timeOffset="452.0519">799 52 72,'-12'79'33,"-5"5"-9,4 11-6,-7 0-1,7 2-4,0-11-11,4-7-1,4-24 0,2-15-1,3-14 0,0-26 0,0 0-1,21-16 1,-10-10-1,4-3 0,7-3 0,4 1 1,8 4-1,3 1 1,9 5-1,6 5 1,7 4-1,5 7 1,-3 7 0,2 8 0,-4 6 0,-6 11 0,-8 10 0,-9 9 1,-13 9-1,-12 8 1,-13 6 0,-12 9-1,-12-3 1,-15 0 0,-15-4-2,-11-12-16,-9-12-7,-10-14-6,-3-20-3,-5-15-2,-4-24 0</inkml:trace>
        </inkml:traceGroup>
      </inkml:traceGroup>
    </inkml:traceGroup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9D26C7-BFEB-424E-85EB-5EA66F47C0B4}" type="datetimeFigureOut">
              <a:rPr lang="en-US" smtClean="0"/>
              <a:pPr/>
              <a:t>3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2E55C3-D6D9-47AF-A78B-238894A7ED9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3103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8FB90-58E7-4C5C-96B7-B76B3CCDD788}" type="datetimeFigureOut">
              <a:rPr lang="en-US" smtClean="0"/>
              <a:pPr/>
              <a:t>3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AB42-7192-4CC0-B830-6283C83A56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8FB90-58E7-4C5C-96B7-B76B3CCDD788}" type="datetimeFigureOut">
              <a:rPr lang="en-US" smtClean="0"/>
              <a:pPr/>
              <a:t>3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AB42-7192-4CC0-B830-6283C83A56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8FB90-58E7-4C5C-96B7-B76B3CCDD788}" type="datetimeFigureOut">
              <a:rPr lang="en-US" smtClean="0"/>
              <a:pPr/>
              <a:t>3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AB42-7192-4CC0-B830-6283C83A56F3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8FB90-58E7-4C5C-96B7-B76B3CCDD788}" type="datetimeFigureOut">
              <a:rPr lang="en-US" smtClean="0"/>
              <a:pPr/>
              <a:t>3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AB42-7192-4CC0-B830-6283C83A56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8FB90-58E7-4C5C-96B7-B76B3CCDD788}" type="datetimeFigureOut">
              <a:rPr lang="en-US" smtClean="0"/>
              <a:pPr/>
              <a:t>3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AB42-7192-4CC0-B830-6283C83A56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8FB90-58E7-4C5C-96B7-B76B3CCDD788}" type="datetimeFigureOut">
              <a:rPr lang="en-US" smtClean="0"/>
              <a:pPr/>
              <a:t>3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AB42-7192-4CC0-B830-6283C83A56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8FB90-58E7-4C5C-96B7-B76B3CCDD788}" type="datetimeFigureOut">
              <a:rPr lang="en-US" smtClean="0"/>
              <a:pPr/>
              <a:t>3/1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AB42-7192-4CC0-B830-6283C83A56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8FB90-58E7-4C5C-96B7-B76B3CCDD788}" type="datetimeFigureOut">
              <a:rPr lang="en-US" smtClean="0"/>
              <a:pPr/>
              <a:t>3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AB42-7192-4CC0-B830-6283C83A56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8FB90-58E7-4C5C-96B7-B76B3CCDD788}" type="datetimeFigureOut">
              <a:rPr lang="en-US" smtClean="0"/>
              <a:pPr/>
              <a:t>3/1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AB42-7192-4CC0-B830-6283C83A56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8FB90-58E7-4C5C-96B7-B76B3CCDD788}" type="datetimeFigureOut">
              <a:rPr lang="en-US" smtClean="0"/>
              <a:pPr/>
              <a:t>3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AB42-7192-4CC0-B830-6283C83A56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8FB90-58E7-4C5C-96B7-B76B3CCDD788}" type="datetimeFigureOut">
              <a:rPr lang="en-US" smtClean="0"/>
              <a:pPr/>
              <a:t>3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AB42-7192-4CC0-B830-6283C83A56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CE08FB90-58E7-4C5C-96B7-B76B3CCDD788}" type="datetimeFigureOut">
              <a:rPr lang="en-US" smtClean="0"/>
              <a:pPr/>
              <a:t>3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9FFEAB42-7192-4CC0-B830-6283C83A56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oleObject" Target="../embeddings/oleObject2.bin"/><Relationship Id="rId7" Type="http://schemas.openxmlformats.org/officeDocument/2006/relationships/customXml" Target="../ink/ink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3.emf"/><Relationship Id="rId5" Type="http://schemas.openxmlformats.org/officeDocument/2006/relationships/customXml" Target="../ink/ink12.x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4.bin"/><Relationship Id="rId7" Type="http://schemas.openxmlformats.org/officeDocument/2006/relationships/customXml" Target="../ink/ink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customXml" Target="../ink/ink14.x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customXml" Target="../ink/ink20.xml"/><Relationship Id="rId18" Type="http://schemas.openxmlformats.org/officeDocument/2006/relationships/image" Target="../media/image23.emf"/><Relationship Id="rId26" Type="http://schemas.openxmlformats.org/officeDocument/2006/relationships/image" Target="../media/image27.emf"/><Relationship Id="rId3" Type="http://schemas.openxmlformats.org/officeDocument/2006/relationships/oleObject" Target="../embeddings/oleObject6.bin"/><Relationship Id="rId21" Type="http://schemas.openxmlformats.org/officeDocument/2006/relationships/customXml" Target="../ink/ink24.xml"/><Relationship Id="rId7" Type="http://schemas.openxmlformats.org/officeDocument/2006/relationships/customXml" Target="../ink/ink17.xml"/><Relationship Id="rId12" Type="http://schemas.openxmlformats.org/officeDocument/2006/relationships/image" Target="../media/image20.emf"/><Relationship Id="rId17" Type="http://schemas.openxmlformats.org/officeDocument/2006/relationships/customXml" Target="../ink/ink22.xml"/><Relationship Id="rId25" Type="http://schemas.openxmlformats.org/officeDocument/2006/relationships/customXml" Target="../ink/ink26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29" Type="http://schemas.openxmlformats.org/officeDocument/2006/relationships/customXml" Target="../ink/ink2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11" Type="http://schemas.openxmlformats.org/officeDocument/2006/relationships/customXml" Target="../ink/ink19.xml"/><Relationship Id="rId24" Type="http://schemas.openxmlformats.org/officeDocument/2006/relationships/image" Target="../media/image26.emf"/><Relationship Id="rId5" Type="http://schemas.openxmlformats.org/officeDocument/2006/relationships/customXml" Target="../ink/ink16.xml"/><Relationship Id="rId15" Type="http://schemas.openxmlformats.org/officeDocument/2006/relationships/customXml" Target="../ink/ink21.xml"/><Relationship Id="rId23" Type="http://schemas.openxmlformats.org/officeDocument/2006/relationships/customXml" Target="../ink/ink25.xml"/><Relationship Id="rId28" Type="http://schemas.openxmlformats.org/officeDocument/2006/relationships/image" Target="../media/image28.emf"/><Relationship Id="rId10" Type="http://schemas.openxmlformats.org/officeDocument/2006/relationships/image" Target="../media/image19.emf"/><Relationship Id="rId19" Type="http://schemas.openxmlformats.org/officeDocument/2006/relationships/customXml" Target="../ink/ink23.xml"/><Relationship Id="rId4" Type="http://schemas.openxmlformats.org/officeDocument/2006/relationships/image" Target="../media/image8.wmf"/><Relationship Id="rId9" Type="http://schemas.openxmlformats.org/officeDocument/2006/relationships/customXml" Target="../ink/ink18.xml"/><Relationship Id="rId14" Type="http://schemas.openxmlformats.org/officeDocument/2006/relationships/image" Target="../media/image21.emf"/><Relationship Id="rId22" Type="http://schemas.openxmlformats.org/officeDocument/2006/relationships/image" Target="../media/image25.emf"/><Relationship Id="rId27" Type="http://schemas.openxmlformats.org/officeDocument/2006/relationships/customXml" Target="../ink/ink27.xml"/><Relationship Id="rId30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8.bin"/><Relationship Id="rId7" Type="http://schemas.openxmlformats.org/officeDocument/2006/relationships/customXml" Target="../ink/ink3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emf"/><Relationship Id="rId5" Type="http://schemas.openxmlformats.org/officeDocument/2006/relationships/customXml" Target="../ink/ink29.xml"/><Relationship Id="rId10" Type="http://schemas.openxmlformats.org/officeDocument/2006/relationships/image" Target="../media/image33.emf"/><Relationship Id="rId4" Type="http://schemas.openxmlformats.org/officeDocument/2006/relationships/image" Target="../media/image9.wmf"/><Relationship Id="rId9" Type="http://schemas.openxmlformats.org/officeDocument/2006/relationships/customXml" Target="../ink/ink3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customXml" Target="../ink/ink36.xml"/><Relationship Id="rId3" Type="http://schemas.openxmlformats.org/officeDocument/2006/relationships/oleObject" Target="../embeddings/oleObject10.bin"/><Relationship Id="rId7" Type="http://schemas.openxmlformats.org/officeDocument/2006/relationships/customXml" Target="../ink/ink33.xml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emf"/><Relationship Id="rId11" Type="http://schemas.openxmlformats.org/officeDocument/2006/relationships/customXml" Target="../ink/ink35.xml"/><Relationship Id="rId5" Type="http://schemas.openxmlformats.org/officeDocument/2006/relationships/customXml" Target="../ink/ink32.xml"/><Relationship Id="rId10" Type="http://schemas.openxmlformats.org/officeDocument/2006/relationships/image" Target="../media/image37.emf"/><Relationship Id="rId4" Type="http://schemas.openxmlformats.org/officeDocument/2006/relationships/image" Target="../media/image10.wmf"/><Relationship Id="rId9" Type="http://schemas.openxmlformats.org/officeDocument/2006/relationships/customXml" Target="../ink/ink34.xml"/><Relationship Id="rId14" Type="http://schemas.openxmlformats.org/officeDocument/2006/relationships/image" Target="../media/image3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customXml" Target="../ink/ink41.xml"/><Relationship Id="rId18" Type="http://schemas.openxmlformats.org/officeDocument/2006/relationships/image" Target="../media/image34.emf"/><Relationship Id="rId26" Type="http://schemas.openxmlformats.org/officeDocument/2006/relationships/image" Target="../media/image49.emf"/><Relationship Id="rId3" Type="http://schemas.openxmlformats.org/officeDocument/2006/relationships/oleObject" Target="../embeddings/oleObject12.bin"/><Relationship Id="rId21" Type="http://schemas.openxmlformats.org/officeDocument/2006/relationships/customXml" Target="../ink/ink45.xml"/><Relationship Id="rId7" Type="http://schemas.openxmlformats.org/officeDocument/2006/relationships/customXml" Target="../ink/ink38.xml"/><Relationship Id="rId12" Type="http://schemas.openxmlformats.org/officeDocument/2006/relationships/image" Target="../media/image44.emf"/><Relationship Id="rId17" Type="http://schemas.openxmlformats.org/officeDocument/2006/relationships/customXml" Target="../ink/ink43.xml"/><Relationship Id="rId25" Type="http://schemas.openxmlformats.org/officeDocument/2006/relationships/customXml" Target="../ink/ink47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.emf"/><Relationship Id="rId20" Type="http://schemas.openxmlformats.org/officeDocument/2006/relationships/image" Target="../media/image40.emf"/><Relationship Id="rId29" Type="http://schemas.openxmlformats.org/officeDocument/2006/relationships/customXml" Target="../ink/ink4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emf"/><Relationship Id="rId11" Type="http://schemas.openxmlformats.org/officeDocument/2006/relationships/customXml" Target="../ink/ink40.xml"/><Relationship Id="rId24" Type="http://schemas.openxmlformats.org/officeDocument/2006/relationships/image" Target="../media/image48.emf"/><Relationship Id="rId5" Type="http://schemas.openxmlformats.org/officeDocument/2006/relationships/customXml" Target="../ink/ink37.xml"/><Relationship Id="rId15" Type="http://schemas.openxmlformats.org/officeDocument/2006/relationships/customXml" Target="../ink/ink42.xml"/><Relationship Id="rId23" Type="http://schemas.openxmlformats.org/officeDocument/2006/relationships/customXml" Target="../ink/ink46.xml"/><Relationship Id="rId28" Type="http://schemas.openxmlformats.org/officeDocument/2006/relationships/image" Target="../media/image50.emf"/><Relationship Id="rId10" Type="http://schemas.openxmlformats.org/officeDocument/2006/relationships/image" Target="../media/image43.emf"/><Relationship Id="rId19" Type="http://schemas.openxmlformats.org/officeDocument/2006/relationships/customXml" Target="../ink/ink44.xml"/><Relationship Id="rId4" Type="http://schemas.openxmlformats.org/officeDocument/2006/relationships/image" Target="../media/image11.wmf"/><Relationship Id="rId9" Type="http://schemas.openxmlformats.org/officeDocument/2006/relationships/customXml" Target="../ink/ink39.xml"/><Relationship Id="rId14" Type="http://schemas.openxmlformats.org/officeDocument/2006/relationships/image" Target="../media/image45.emf"/><Relationship Id="rId22" Type="http://schemas.openxmlformats.org/officeDocument/2006/relationships/image" Target="../media/image47.emf"/><Relationship Id="rId27" Type="http://schemas.openxmlformats.org/officeDocument/2006/relationships/customXml" Target="../ink/ink48.xml"/><Relationship Id="rId30" Type="http://schemas.openxmlformats.org/officeDocument/2006/relationships/image" Target="../media/image5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customXml" Target="../ink/ink53.xml"/><Relationship Id="rId18" Type="http://schemas.openxmlformats.org/officeDocument/2006/relationships/image" Target="../media/image56.emf"/><Relationship Id="rId3" Type="http://schemas.openxmlformats.org/officeDocument/2006/relationships/oleObject" Target="../embeddings/oleObject14.bin"/><Relationship Id="rId12" Type="http://schemas.openxmlformats.org/officeDocument/2006/relationships/image" Target="../media/image53.emf"/><Relationship Id="rId17" Type="http://schemas.openxmlformats.org/officeDocument/2006/relationships/customXml" Target="../ink/ink55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5.emf"/><Relationship Id="rId1" Type="http://schemas.openxmlformats.org/officeDocument/2006/relationships/vmlDrawing" Target="../drawings/vmlDrawing14.vml"/><Relationship Id="rId11" Type="http://schemas.openxmlformats.org/officeDocument/2006/relationships/customXml" Target="../ink/ink52.xml"/><Relationship Id="rId5" Type="http://schemas.openxmlformats.org/officeDocument/2006/relationships/customXml" Target="../ink/ink50.xml"/><Relationship Id="rId15" Type="http://schemas.openxmlformats.org/officeDocument/2006/relationships/customXml" Target="../ink/ink54.xml"/><Relationship Id="rId10" Type="http://schemas.openxmlformats.org/officeDocument/2006/relationships/image" Target="../media/image52.emf"/><Relationship Id="rId4" Type="http://schemas.openxmlformats.org/officeDocument/2006/relationships/image" Target="../media/image12.wmf"/><Relationship Id="rId9" Type="http://schemas.openxmlformats.org/officeDocument/2006/relationships/customXml" Target="../ink/ink51.xml"/><Relationship Id="rId14" Type="http://schemas.openxmlformats.org/officeDocument/2006/relationships/image" Target="../media/image5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customXml" Target="../ink/ink60.xml"/><Relationship Id="rId3" Type="http://schemas.openxmlformats.org/officeDocument/2006/relationships/oleObject" Target="../embeddings/oleObject16.bin"/><Relationship Id="rId7" Type="http://schemas.openxmlformats.org/officeDocument/2006/relationships/customXml" Target="../ink/ink57.xml"/><Relationship Id="rId12" Type="http://schemas.openxmlformats.org/officeDocument/2006/relationships/image" Target="../media/image10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3.emf"/><Relationship Id="rId11" Type="http://schemas.openxmlformats.org/officeDocument/2006/relationships/customXml" Target="../ink/ink59.xml"/><Relationship Id="rId5" Type="http://schemas.openxmlformats.org/officeDocument/2006/relationships/customXml" Target="../ink/ink56.xml"/><Relationship Id="rId10" Type="http://schemas.openxmlformats.org/officeDocument/2006/relationships/image" Target="../media/image105.emf"/><Relationship Id="rId4" Type="http://schemas.openxmlformats.org/officeDocument/2006/relationships/image" Target="../media/image13.wmf"/><Relationship Id="rId9" Type="http://schemas.openxmlformats.org/officeDocument/2006/relationships/customXml" Target="../ink/ink58.xml"/><Relationship Id="rId14" Type="http://schemas.openxmlformats.org/officeDocument/2006/relationships/image" Target="../media/image10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oleObject" Target="../embeddings/oleObject18.bin"/><Relationship Id="rId7" Type="http://schemas.openxmlformats.org/officeDocument/2006/relationships/customXml" Target="../ink/ink62.xml"/><Relationship Id="rId12" Type="http://schemas.openxmlformats.org/officeDocument/2006/relationships/image" Target="../media/image1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emf"/><Relationship Id="rId11" Type="http://schemas.openxmlformats.org/officeDocument/2006/relationships/customXml" Target="../ink/ink64.xml"/><Relationship Id="rId5" Type="http://schemas.openxmlformats.org/officeDocument/2006/relationships/customXml" Target="../ink/ink61.xml"/><Relationship Id="rId10" Type="http://schemas.openxmlformats.org/officeDocument/2006/relationships/image" Target="../media/image111.emf"/><Relationship Id="rId4" Type="http://schemas.openxmlformats.org/officeDocument/2006/relationships/image" Target="../media/image14.wmf"/><Relationship Id="rId9" Type="http://schemas.openxmlformats.org/officeDocument/2006/relationships/customXml" Target="../ink/ink6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5.emf"/><Relationship Id="rId5" Type="http://schemas.openxmlformats.org/officeDocument/2006/relationships/customXml" Target="../ink/ink65.xml"/><Relationship Id="rId4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4.png"/><Relationship Id="rId7" Type="http://schemas.openxmlformats.org/officeDocument/2006/relationships/image" Target="../media/image6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.xml"/><Relationship Id="rId5" Type="http://schemas.openxmlformats.org/officeDocument/2006/relationships/image" Target="../media/image5.emf"/><Relationship Id="rId4" Type="http://schemas.openxmlformats.org/officeDocument/2006/relationships/customXml" Target="../ink/ink1.xml"/><Relationship Id="rId9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customXml" Target="../ink/ink67.xml"/><Relationship Id="rId13" Type="http://schemas.openxmlformats.org/officeDocument/2006/relationships/image" Target="../media/image77.emf"/><Relationship Id="rId3" Type="http://schemas.openxmlformats.org/officeDocument/2006/relationships/oleObject" Target="../embeddings/oleObject21.bin"/><Relationship Id="rId7" Type="http://schemas.openxmlformats.org/officeDocument/2006/relationships/image" Target="../media/image74.emf"/><Relationship Id="rId12" Type="http://schemas.openxmlformats.org/officeDocument/2006/relationships/customXml" Target="../ink/ink6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customXml" Target="../ink/ink66.xml"/><Relationship Id="rId11" Type="http://schemas.openxmlformats.org/officeDocument/2006/relationships/image" Target="../media/image76.emf"/><Relationship Id="rId5" Type="http://schemas.openxmlformats.org/officeDocument/2006/relationships/image" Target="../media/image18.png"/><Relationship Id="rId10" Type="http://schemas.openxmlformats.org/officeDocument/2006/relationships/customXml" Target="../ink/ink68.xml"/><Relationship Id="rId4" Type="http://schemas.openxmlformats.org/officeDocument/2006/relationships/image" Target="../media/image17.wmf"/><Relationship Id="rId9" Type="http://schemas.openxmlformats.org/officeDocument/2006/relationships/image" Target="../media/image75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customXml" Target="../ink/ink71.xml"/><Relationship Id="rId13" Type="http://schemas.openxmlformats.org/officeDocument/2006/relationships/image" Target="../media/image79.emf"/><Relationship Id="rId18" Type="http://schemas.openxmlformats.org/officeDocument/2006/relationships/customXml" Target="../ink/ink76.xml"/><Relationship Id="rId26" Type="http://schemas.openxmlformats.org/officeDocument/2006/relationships/customXml" Target="../ink/ink80.xml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84.emf"/><Relationship Id="rId34" Type="http://schemas.openxmlformats.org/officeDocument/2006/relationships/customXml" Target="../ink/ink84.xml"/><Relationship Id="rId7" Type="http://schemas.openxmlformats.org/officeDocument/2006/relationships/image" Target="../media/image74.emf"/><Relationship Id="rId12" Type="http://schemas.openxmlformats.org/officeDocument/2006/relationships/customXml" Target="../ink/ink73.xml"/><Relationship Id="rId17" Type="http://schemas.openxmlformats.org/officeDocument/2006/relationships/image" Target="../media/image82.emf"/><Relationship Id="rId25" Type="http://schemas.openxmlformats.org/officeDocument/2006/relationships/image" Target="../media/image86.emf"/><Relationship Id="rId33" Type="http://schemas.openxmlformats.org/officeDocument/2006/relationships/image" Target="../media/image91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75.xml"/><Relationship Id="rId20" Type="http://schemas.openxmlformats.org/officeDocument/2006/relationships/customXml" Target="../ink/ink77.xml"/><Relationship Id="rId29" Type="http://schemas.openxmlformats.org/officeDocument/2006/relationships/image" Target="../media/image88.emf"/><Relationship Id="rId1" Type="http://schemas.openxmlformats.org/officeDocument/2006/relationships/vmlDrawing" Target="../drawings/vmlDrawing22.vml"/><Relationship Id="rId6" Type="http://schemas.openxmlformats.org/officeDocument/2006/relationships/customXml" Target="../ink/ink70.xml"/><Relationship Id="rId11" Type="http://schemas.openxmlformats.org/officeDocument/2006/relationships/image" Target="../media/image78.emf"/><Relationship Id="rId24" Type="http://schemas.openxmlformats.org/officeDocument/2006/relationships/customXml" Target="../ink/ink79.xml"/><Relationship Id="rId32" Type="http://schemas.openxmlformats.org/officeDocument/2006/relationships/customXml" Target="../ink/ink83.xml"/><Relationship Id="rId5" Type="http://schemas.openxmlformats.org/officeDocument/2006/relationships/image" Target="../media/image18.png"/><Relationship Id="rId15" Type="http://schemas.openxmlformats.org/officeDocument/2006/relationships/image" Target="../media/image81.emf"/><Relationship Id="rId23" Type="http://schemas.openxmlformats.org/officeDocument/2006/relationships/image" Target="../media/image85.emf"/><Relationship Id="rId28" Type="http://schemas.openxmlformats.org/officeDocument/2006/relationships/customXml" Target="../ink/ink81.xml"/><Relationship Id="rId10" Type="http://schemas.openxmlformats.org/officeDocument/2006/relationships/customXml" Target="../ink/ink72.xml"/><Relationship Id="rId19" Type="http://schemas.openxmlformats.org/officeDocument/2006/relationships/image" Target="../media/image83.emf"/><Relationship Id="rId31" Type="http://schemas.openxmlformats.org/officeDocument/2006/relationships/image" Target="../media/image89.emf"/><Relationship Id="rId4" Type="http://schemas.openxmlformats.org/officeDocument/2006/relationships/image" Target="../media/image17.wmf"/><Relationship Id="rId9" Type="http://schemas.openxmlformats.org/officeDocument/2006/relationships/image" Target="../media/image75.emf"/><Relationship Id="rId14" Type="http://schemas.openxmlformats.org/officeDocument/2006/relationships/customXml" Target="../ink/ink74.xml"/><Relationship Id="rId22" Type="http://schemas.openxmlformats.org/officeDocument/2006/relationships/customXml" Target="../ink/ink78.xml"/><Relationship Id="rId27" Type="http://schemas.openxmlformats.org/officeDocument/2006/relationships/image" Target="../media/image87.emf"/><Relationship Id="rId30" Type="http://schemas.openxmlformats.org/officeDocument/2006/relationships/customXml" Target="../ink/ink82.xml"/><Relationship Id="rId35" Type="http://schemas.openxmlformats.org/officeDocument/2006/relationships/image" Target="../media/image92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7" Type="http://schemas.openxmlformats.org/officeDocument/2006/relationships/image" Target="../media/image118.emf"/><Relationship Id="rId2" Type="http://schemas.openxmlformats.org/officeDocument/2006/relationships/customXml" Target="../ink/ink85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87.xml"/><Relationship Id="rId5" Type="http://schemas.openxmlformats.org/officeDocument/2006/relationships/image" Target="../media/image117.emf"/><Relationship Id="rId4" Type="http://schemas.openxmlformats.org/officeDocument/2006/relationships/customXml" Target="../ink/ink8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7" Type="http://schemas.openxmlformats.org/officeDocument/2006/relationships/image" Target="../media/image121.emf"/><Relationship Id="rId2" Type="http://schemas.openxmlformats.org/officeDocument/2006/relationships/customXml" Target="../ink/ink88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90.xml"/><Relationship Id="rId5" Type="http://schemas.openxmlformats.org/officeDocument/2006/relationships/image" Target="../media/image120.emf"/><Relationship Id="rId4" Type="http://schemas.openxmlformats.org/officeDocument/2006/relationships/customXml" Target="../ink/ink89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emf"/><Relationship Id="rId2" Type="http://schemas.openxmlformats.org/officeDocument/2006/relationships/customXml" Target="../ink/ink91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customXml" Target="../ink/ink95.xml"/><Relationship Id="rId3" Type="http://schemas.openxmlformats.org/officeDocument/2006/relationships/image" Target="../media/image620.emf"/><Relationship Id="rId7" Type="http://schemas.openxmlformats.org/officeDocument/2006/relationships/image" Target="../media/image640.emf"/><Relationship Id="rId2" Type="http://schemas.openxmlformats.org/officeDocument/2006/relationships/customXml" Target="../ink/ink92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94.xml"/><Relationship Id="rId11" Type="http://schemas.openxmlformats.org/officeDocument/2006/relationships/image" Target="../media/image660.emf"/><Relationship Id="rId5" Type="http://schemas.openxmlformats.org/officeDocument/2006/relationships/image" Target="../media/image630.emf"/><Relationship Id="rId10" Type="http://schemas.openxmlformats.org/officeDocument/2006/relationships/customXml" Target="../ink/ink96.xml"/><Relationship Id="rId4" Type="http://schemas.openxmlformats.org/officeDocument/2006/relationships/customXml" Target="../ink/ink93.xml"/><Relationship Id="rId9" Type="http://schemas.openxmlformats.org/officeDocument/2006/relationships/image" Target="../media/image650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6.xml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0" Type="http://schemas.openxmlformats.org/officeDocument/2006/relationships/customXml" Target="../ink/ink8.xml"/><Relationship Id="rId4" Type="http://schemas.openxmlformats.org/officeDocument/2006/relationships/customXml" Target="../ink/ink5.xml"/><Relationship Id="rId9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0.emf"/><Relationship Id="rId5" Type="http://schemas.openxmlformats.org/officeDocument/2006/relationships/customXml" Target="../ink/ink11.xml"/><Relationship Id="rId4" Type="http://schemas.openxmlformats.org/officeDocument/2006/relationships/image" Target="../media/image8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3352800"/>
            <a:ext cx="9144000" cy="1828800"/>
          </a:xfrm>
        </p:spPr>
        <p:txBody>
          <a:bodyPr>
            <a:normAutofit/>
          </a:bodyPr>
          <a:lstStyle/>
          <a:p>
            <a:r>
              <a:rPr lang="en-US" sz="9600" dirty="0">
                <a:latin typeface="Bearpaw" pitchFamily="2" charset="0"/>
              </a:rPr>
              <a:t>Partner practi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38400" y="6019800"/>
            <a:ext cx="6705600" cy="685800"/>
          </a:xfrm>
        </p:spPr>
        <p:txBody>
          <a:bodyPr>
            <a:noAutofit/>
          </a:bodyPr>
          <a:lstStyle/>
          <a:p>
            <a:r>
              <a:rPr lang="en-US" sz="5400" dirty="0">
                <a:latin typeface="Minya Nouvelle" pitchFamily="2" charset="0"/>
              </a:rPr>
              <a:t>Chapter 8 Review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526097" y="269748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cap="all" dirty="0" err="1" smtClean="0">
                <a:solidFill>
                  <a:schemeClr val="tx2"/>
                </a:solidFill>
                <a:latin typeface="Bearpaw" pitchFamily="2" charset="0"/>
                <a:ea typeface="+mj-ea"/>
                <a:cs typeface="+mj-cs"/>
              </a:rPr>
              <a:t>WhiteBoarD</a:t>
            </a:r>
            <a:endParaRPr lang="en-US" sz="6000" cap="all" dirty="0" smtClean="0">
              <a:solidFill>
                <a:schemeClr val="tx2"/>
              </a:solidFill>
              <a:latin typeface="Bearpaw" pitchFamily="2" charset="0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cap="all" dirty="0" smtClean="0">
                <a:solidFill>
                  <a:schemeClr val="tx2"/>
                </a:solidFill>
                <a:latin typeface="Bearpaw" pitchFamily="2" charset="0"/>
                <a:ea typeface="+mj-ea"/>
                <a:cs typeface="+mj-cs"/>
              </a:rPr>
              <a:t>REVIEW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cap="all" dirty="0" smtClean="0">
                <a:solidFill>
                  <a:schemeClr val="tx2"/>
                </a:solidFill>
                <a:latin typeface="Bearpaw" pitchFamily="2" charset="0"/>
                <a:ea typeface="+mj-ea"/>
                <a:cs typeface="+mj-cs"/>
              </a:rPr>
              <a:t>Unit </a:t>
            </a:r>
            <a:r>
              <a:rPr lang="en-US" sz="6000" cap="all" dirty="0">
                <a:solidFill>
                  <a:schemeClr val="tx2"/>
                </a:solidFill>
                <a:latin typeface="Bearpaw" pitchFamily="2" charset="0"/>
                <a:ea typeface="+mj-ea"/>
                <a:cs typeface="+mj-cs"/>
              </a:rPr>
              <a:t>6 </a:t>
            </a:r>
            <a:endParaRPr kumimoji="0" lang="en-US" sz="60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pic>
        <p:nvPicPr>
          <p:cNvPr id="28675" name="Picture 3" descr="C:\Users\kholton\AppData\Local\Microsoft\Windows\Temporary Internet Files\Content.IE5\V6W7LB0N\MC900442026[1]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919065"/>
            <a:ext cx="2423795" cy="2824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124241"/>
              </p:ext>
            </p:extLst>
          </p:nvPr>
        </p:nvGraphicFramePr>
        <p:xfrm>
          <a:off x="2743200" y="1371600"/>
          <a:ext cx="299304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371600"/>
                        <a:ext cx="2993048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5334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implify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23825717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14400"/>
              </p:ext>
            </p:extLst>
          </p:nvPr>
        </p:nvGraphicFramePr>
        <p:xfrm>
          <a:off x="2743200" y="1371600"/>
          <a:ext cx="299304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371600"/>
                        <a:ext cx="2993048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5334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implif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2" name="Ink 11"/>
              <p14:cNvContentPartPr/>
              <p14:nvPr/>
            </p14:nvContentPartPr>
            <p14:xfrm>
              <a:off x="3105103" y="2637771"/>
              <a:ext cx="4890240" cy="16869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084223" y="2621211"/>
                <a:ext cx="4923000" cy="172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3" name="Ink 22"/>
              <p14:cNvContentPartPr/>
              <p14:nvPr/>
            </p14:nvContentPartPr>
            <p14:xfrm>
              <a:off x="6098863" y="2426811"/>
              <a:ext cx="2179080" cy="224028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078703" y="2406651"/>
                <a:ext cx="2219400" cy="2280600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37290678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561590"/>
              </p:ext>
            </p:extLst>
          </p:nvPr>
        </p:nvGraphicFramePr>
        <p:xfrm>
          <a:off x="3352800" y="1574074"/>
          <a:ext cx="1633538" cy="1005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3" imgW="368300" imgH="228600" progId="Equation.DSMT4">
                  <p:embed/>
                </p:oleObj>
              </mc:Choice>
              <mc:Fallback>
                <p:oleObj name="Equation" r:id="rId3" imgW="368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74074"/>
                        <a:ext cx="1633538" cy="1005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5334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implify</a:t>
            </a: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2706199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50876"/>
              </p:ext>
            </p:extLst>
          </p:nvPr>
        </p:nvGraphicFramePr>
        <p:xfrm>
          <a:off x="3352800" y="1574074"/>
          <a:ext cx="1633538" cy="1005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Equation" r:id="rId3" imgW="368300" imgH="228600" progId="Equation.DSMT4">
                  <p:embed/>
                </p:oleObj>
              </mc:Choice>
              <mc:Fallback>
                <p:oleObj name="Equation" r:id="rId3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74074"/>
                        <a:ext cx="1633538" cy="1005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5334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implif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9" name="Ink 18"/>
              <p14:cNvContentPartPr/>
              <p14:nvPr/>
            </p14:nvContentPartPr>
            <p14:xfrm>
              <a:off x="3538183" y="1509891"/>
              <a:ext cx="4023000" cy="214416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17303" y="1491171"/>
                <a:ext cx="4060080" cy="218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6" name="Ink 25"/>
              <p14:cNvContentPartPr/>
              <p14:nvPr/>
            </p14:nvContentPartPr>
            <p14:xfrm>
              <a:off x="5791423" y="2350491"/>
              <a:ext cx="2037600" cy="134388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770543" y="2331051"/>
                <a:ext cx="2077920" cy="1384200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33519957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62688"/>
              </p:ext>
            </p:extLst>
          </p:nvPr>
        </p:nvGraphicFramePr>
        <p:xfrm>
          <a:off x="3352800" y="1447800"/>
          <a:ext cx="2022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3" imgW="469900" imgH="228600" progId="Equation.DSMT4">
                  <p:embed/>
                </p:oleObj>
              </mc:Choice>
              <mc:Fallback>
                <p:oleObj name="Equation" r:id="rId3" imgW="469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47800"/>
                        <a:ext cx="2022475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5334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implify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2706199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44948"/>
              </p:ext>
            </p:extLst>
          </p:nvPr>
        </p:nvGraphicFramePr>
        <p:xfrm>
          <a:off x="3352800" y="1447800"/>
          <a:ext cx="2022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Equation" r:id="rId3" imgW="469900" imgH="228600" progId="Equation.DSMT4">
                  <p:embed/>
                </p:oleObj>
              </mc:Choice>
              <mc:Fallback>
                <p:oleObj name="Equation" r:id="rId3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47800"/>
                        <a:ext cx="2022475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5334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implif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/>
              <p14:cNvContentPartPr/>
              <p14:nvPr/>
            </p14:nvContentPartPr>
            <p14:xfrm>
              <a:off x="3990703" y="1315851"/>
              <a:ext cx="1118160" cy="20304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70543" y="1295331"/>
                <a:ext cx="115128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k 10"/>
              <p14:cNvContentPartPr/>
              <p14:nvPr/>
            </p14:nvContentPartPr>
            <p14:xfrm>
              <a:off x="4500463" y="1512411"/>
              <a:ext cx="729720" cy="11448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83183" y="1491891"/>
                <a:ext cx="755280" cy="14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6" name="Ink 25"/>
              <p14:cNvContentPartPr/>
              <p14:nvPr/>
            </p14:nvContentPartPr>
            <p14:xfrm>
              <a:off x="3318583" y="2453811"/>
              <a:ext cx="1902600" cy="98136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297703" y="2443731"/>
                <a:ext cx="1942560" cy="101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7" name="Ink 36"/>
              <p14:cNvContentPartPr/>
              <p14:nvPr/>
            </p14:nvContentPartPr>
            <p14:xfrm>
              <a:off x="7376143" y="2343291"/>
              <a:ext cx="75600" cy="58752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355263" y="2329611"/>
                <a:ext cx="110160" cy="62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8" name="Ink 37"/>
              <p14:cNvContentPartPr/>
              <p14:nvPr/>
            </p14:nvContentPartPr>
            <p14:xfrm>
              <a:off x="4277983" y="3714891"/>
              <a:ext cx="34200" cy="61236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264663" y="3704091"/>
                <a:ext cx="58680" cy="64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0" name="Ink 49"/>
              <p14:cNvContentPartPr/>
              <p14:nvPr/>
            </p14:nvContentPartPr>
            <p14:xfrm>
              <a:off x="6413503" y="87891"/>
              <a:ext cx="1872000" cy="1564920"/>
            </p14:xfrm>
          </p:contentPart>
        </mc:Choice>
        <mc:Fallback xmlns="">
          <p:pic>
            <p:nvPicPr>
              <p:cNvPr id="50" name="Ink 4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393343" y="68811"/>
                <a:ext cx="1911240" cy="160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1" name="Ink 50"/>
              <p14:cNvContentPartPr/>
              <p14:nvPr/>
            </p14:nvContentPartPr>
            <p14:xfrm>
              <a:off x="3617023" y="3386571"/>
              <a:ext cx="1994400" cy="153000"/>
            </p14:xfrm>
          </p:contentPart>
        </mc:Choice>
        <mc:Fallback xmlns="">
          <p:pic>
            <p:nvPicPr>
              <p:cNvPr id="51" name="Ink 5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599743" y="3370371"/>
                <a:ext cx="2025720" cy="17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2" name="Ink 51"/>
              <p14:cNvContentPartPr/>
              <p14:nvPr/>
            </p14:nvContentPartPr>
            <p14:xfrm>
              <a:off x="5298943" y="2410251"/>
              <a:ext cx="612360" cy="793800"/>
            </p14:xfrm>
          </p:contentPart>
        </mc:Choice>
        <mc:Fallback xmlns="">
          <p:pic>
            <p:nvPicPr>
              <p:cNvPr id="52" name="Ink 5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291383" y="2391171"/>
                <a:ext cx="631800" cy="83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53" name="Ink 52"/>
              <p14:cNvContentPartPr/>
              <p14:nvPr/>
            </p14:nvContentPartPr>
            <p14:xfrm>
              <a:off x="6844063" y="606651"/>
              <a:ext cx="1060560" cy="191160"/>
            </p14:xfrm>
          </p:contentPart>
        </mc:Choice>
        <mc:Fallback xmlns="">
          <p:pic>
            <p:nvPicPr>
              <p:cNvPr id="53" name="Ink 5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827143" y="598371"/>
                <a:ext cx="1092960" cy="20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54" name="Ink 53"/>
              <p14:cNvContentPartPr/>
              <p14:nvPr/>
            </p14:nvContentPartPr>
            <p14:xfrm>
              <a:off x="6525463" y="2987691"/>
              <a:ext cx="1359360" cy="149760"/>
            </p14:xfrm>
          </p:contentPart>
        </mc:Choice>
        <mc:Fallback xmlns="">
          <p:pic>
            <p:nvPicPr>
              <p:cNvPr id="54" name="Ink 53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506383" y="2976531"/>
                <a:ext cx="1393560" cy="18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55" name="Ink 54"/>
              <p14:cNvContentPartPr/>
              <p14:nvPr/>
            </p14:nvContentPartPr>
            <p14:xfrm>
              <a:off x="6642463" y="3165891"/>
              <a:ext cx="1428480" cy="858240"/>
            </p14:xfrm>
          </p:contentPart>
        </mc:Choice>
        <mc:Fallback xmlns="">
          <p:pic>
            <p:nvPicPr>
              <p:cNvPr id="55" name="Ink 54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621943" y="3148251"/>
                <a:ext cx="1457280" cy="89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56" name="Ink 55"/>
              <p14:cNvContentPartPr/>
              <p14:nvPr/>
            </p14:nvContentPartPr>
            <p14:xfrm>
              <a:off x="6430423" y="2265171"/>
              <a:ext cx="1771560" cy="1983240"/>
            </p14:xfrm>
          </p:contentPart>
        </mc:Choice>
        <mc:Fallback xmlns="">
          <p:pic>
            <p:nvPicPr>
              <p:cNvPr id="56" name="Ink 55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409543" y="2245371"/>
                <a:ext cx="1812600" cy="202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57" name="Ink 56"/>
              <p14:cNvContentPartPr/>
              <p14:nvPr/>
            </p14:nvContentPartPr>
            <p14:xfrm>
              <a:off x="6839383" y="270411"/>
              <a:ext cx="1278000" cy="1734120"/>
            </p14:xfrm>
          </p:contentPart>
        </mc:Choice>
        <mc:Fallback xmlns="">
          <p:pic>
            <p:nvPicPr>
              <p:cNvPr id="57" name="Ink 56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819583" y="253491"/>
                <a:ext cx="1305720" cy="1771200"/>
              </a:xfrm>
              <a:prstGeom prst="rect">
                <a:avLst/>
              </a:prstGeom>
            </p:spPr>
          </p:pic>
        </mc:Fallback>
      </mc:AlternateContent>
      <p:sp>
        <p:nvSpPr>
          <p:cNvPr id="22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19946871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868996"/>
              </p:ext>
            </p:extLst>
          </p:nvPr>
        </p:nvGraphicFramePr>
        <p:xfrm>
          <a:off x="3505200" y="914400"/>
          <a:ext cx="1905000" cy="1598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Equation" r:id="rId3" imgW="533169" imgH="444307" progId="Equation.DSMT4">
                  <p:embed/>
                </p:oleObj>
              </mc:Choice>
              <mc:Fallback>
                <p:oleObj name="Equation" r:id="rId3" imgW="533169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14400"/>
                        <a:ext cx="1905000" cy="1598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5334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implify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2706199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692123"/>
              </p:ext>
            </p:extLst>
          </p:nvPr>
        </p:nvGraphicFramePr>
        <p:xfrm>
          <a:off x="3505200" y="914400"/>
          <a:ext cx="1905000" cy="1598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9" name="Equation" r:id="rId3" imgW="533169" imgH="444307" progId="Equation.DSMT4">
                  <p:embed/>
                </p:oleObj>
              </mc:Choice>
              <mc:Fallback>
                <p:oleObj name="Equation" r:id="rId3" imgW="533169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14400"/>
                        <a:ext cx="1905000" cy="1598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5334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implif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2" name="Ink 21"/>
              <p14:cNvContentPartPr/>
              <p14:nvPr/>
            </p14:nvContentPartPr>
            <p14:xfrm>
              <a:off x="3676063" y="1344291"/>
              <a:ext cx="1890720" cy="242640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655183" y="1325931"/>
                <a:ext cx="1929240" cy="246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4" name="Ink 23"/>
              <p14:cNvContentPartPr/>
              <p14:nvPr/>
            </p14:nvContentPartPr>
            <p14:xfrm>
              <a:off x="3527383" y="873411"/>
              <a:ext cx="540720" cy="155016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06503" y="862971"/>
                <a:ext cx="571680" cy="158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5" name="Ink 24"/>
              <p14:cNvContentPartPr/>
              <p14:nvPr/>
            </p14:nvContentPartPr>
            <p14:xfrm>
              <a:off x="3243703" y="2567571"/>
              <a:ext cx="1965600" cy="144972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235783" y="2547411"/>
                <a:ext cx="1993680" cy="1489680"/>
              </a:xfrm>
              <a:prstGeom prst="rect">
                <a:avLst/>
              </a:prstGeom>
            </p:spPr>
          </p:pic>
        </mc:Fallback>
      </mc:AlternateContent>
      <p:sp>
        <p:nvSpPr>
          <p:cNvPr id="12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5671315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61262"/>
              </p:ext>
            </p:extLst>
          </p:nvPr>
        </p:nvGraphicFramePr>
        <p:xfrm>
          <a:off x="3505200" y="1143000"/>
          <a:ext cx="1617345" cy="168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Equation" r:id="rId3" imgW="431613" imgH="444307" progId="Equation.DSMT4">
                  <p:embed/>
                </p:oleObj>
              </mc:Choice>
              <mc:Fallback>
                <p:oleObj name="Equation" r:id="rId3" imgW="431613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143000"/>
                        <a:ext cx="1617345" cy="1689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5334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implify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2706199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61262"/>
              </p:ext>
            </p:extLst>
          </p:nvPr>
        </p:nvGraphicFramePr>
        <p:xfrm>
          <a:off x="3505200" y="1143000"/>
          <a:ext cx="161766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3" imgW="431613" imgH="444307" progId="Equation.DSMT4">
                  <p:embed/>
                </p:oleObj>
              </mc:Choice>
              <mc:Fallback>
                <p:oleObj name="Equation" r:id="rId3" imgW="431613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143000"/>
                        <a:ext cx="1617663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5334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implif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2" name="Ink 11"/>
              <p14:cNvContentPartPr/>
              <p14:nvPr/>
            </p14:nvContentPartPr>
            <p14:xfrm>
              <a:off x="4175023" y="1051971"/>
              <a:ext cx="1108440" cy="87264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61703" y="1037571"/>
                <a:ext cx="1138680" cy="90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5" name="Ink 14"/>
              <p14:cNvContentPartPr/>
              <p14:nvPr/>
            </p14:nvContentPartPr>
            <p14:xfrm>
              <a:off x="3326503" y="3532731"/>
              <a:ext cx="1485360" cy="14004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305623" y="3522291"/>
                <a:ext cx="1519560" cy="17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2" name="Ink 21"/>
              <p14:cNvContentPartPr/>
              <p14:nvPr/>
            </p14:nvContentPartPr>
            <p14:xfrm>
              <a:off x="3188983" y="3021171"/>
              <a:ext cx="1883520" cy="119916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168823" y="3001731"/>
                <a:ext cx="1923120" cy="123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3" name="Ink 22"/>
              <p14:cNvContentPartPr/>
              <p14:nvPr/>
            </p14:nvContentPartPr>
            <p14:xfrm>
              <a:off x="3552223" y="3219171"/>
              <a:ext cx="337320" cy="38880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538903" y="3200451"/>
                <a:ext cx="369360" cy="42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4" name="Ink 23"/>
              <p14:cNvContentPartPr/>
              <p14:nvPr/>
            </p14:nvContentPartPr>
            <p14:xfrm>
              <a:off x="3440263" y="3600771"/>
              <a:ext cx="1479240" cy="79596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419383" y="3584211"/>
                <a:ext cx="1508760" cy="833040"/>
              </a:xfrm>
              <a:prstGeom prst="rect">
                <a:avLst/>
              </a:prstGeom>
            </p:spPr>
          </p:pic>
        </mc:Fallback>
      </mc:AlternateContent>
      <p:sp>
        <p:nvSpPr>
          <p:cNvPr id="13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2706199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49880" y="4800600"/>
            <a:ext cx="6400800" cy="1473200"/>
          </a:xfrm>
        </p:spPr>
        <p:txBody>
          <a:bodyPr>
            <a:noAutofit/>
          </a:bodyPr>
          <a:lstStyle/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0" y="533400"/>
            <a:ext cx="74676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DRAW</a:t>
            </a:r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-The basic shape of the graph of a linear equation</a:t>
            </a:r>
          </a:p>
          <a:p>
            <a:endParaRPr lang="en-US" sz="3200" dirty="0"/>
          </a:p>
          <a:p>
            <a:r>
              <a:rPr lang="en-US" sz="3200" dirty="0"/>
              <a:t>-The basic shape of the graph of an exponential equation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832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484524"/>
              </p:ext>
            </p:extLst>
          </p:nvPr>
        </p:nvGraphicFramePr>
        <p:xfrm>
          <a:off x="2793274" y="1066800"/>
          <a:ext cx="3557451" cy="162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Equation" r:id="rId3" imgW="1104900" imgH="508000" progId="Equation.DSMT4">
                  <p:embed/>
                </p:oleObj>
              </mc:Choice>
              <mc:Fallback>
                <p:oleObj name="Equation" r:id="rId3" imgW="1104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274" y="1066800"/>
                        <a:ext cx="3557451" cy="1625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5334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implify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42893875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92157"/>
              </p:ext>
            </p:extLst>
          </p:nvPr>
        </p:nvGraphicFramePr>
        <p:xfrm>
          <a:off x="2793274" y="1066800"/>
          <a:ext cx="3557451" cy="162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3" imgW="1104900" imgH="508000" progId="Equation.DSMT4">
                  <p:embed/>
                </p:oleObj>
              </mc:Choice>
              <mc:Fallback>
                <p:oleObj name="Equation" r:id="rId3" imgW="11049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274" y="1066800"/>
                        <a:ext cx="3557451" cy="1625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5334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implif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1" name="Ink 30"/>
              <p14:cNvContentPartPr/>
              <p14:nvPr/>
            </p14:nvContentPartPr>
            <p14:xfrm>
              <a:off x="750343" y="2707971"/>
              <a:ext cx="255600" cy="152028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1623" y="2699691"/>
                <a:ext cx="282600" cy="153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2" name="Ink 31"/>
              <p14:cNvContentPartPr/>
              <p14:nvPr/>
            </p14:nvContentPartPr>
            <p14:xfrm>
              <a:off x="1068583" y="3456051"/>
              <a:ext cx="1234800" cy="7344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49143" y="3437331"/>
                <a:ext cx="1260360" cy="11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3" name="Ink 32"/>
              <p14:cNvContentPartPr/>
              <p14:nvPr/>
            </p14:nvContentPartPr>
            <p14:xfrm>
              <a:off x="1826023" y="2559651"/>
              <a:ext cx="623880" cy="153468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818103" y="2545971"/>
                <a:ext cx="650520" cy="156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9" name="Ink 38"/>
              <p14:cNvContentPartPr/>
              <p14:nvPr/>
            </p14:nvContentPartPr>
            <p14:xfrm>
              <a:off x="387823" y="2771331"/>
              <a:ext cx="1793160" cy="325872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69103" y="2752971"/>
                <a:ext cx="1829880" cy="329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8" name="Ink 47"/>
              <p14:cNvContentPartPr/>
              <p14:nvPr/>
            </p14:nvContentPartPr>
            <p14:xfrm>
              <a:off x="4952983" y="2017851"/>
              <a:ext cx="882720" cy="448200"/>
            </p14:xfrm>
          </p:contentPart>
        </mc:Choice>
        <mc:Fallback xmlns="">
          <p:pic>
            <p:nvPicPr>
              <p:cNvPr id="48" name="Ink 4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680743" y="2003451"/>
                <a:ext cx="2165400" cy="157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0" name="Ink 49"/>
              <p14:cNvContentPartPr/>
              <p14:nvPr/>
            </p14:nvContentPartPr>
            <p14:xfrm>
              <a:off x="2411023" y="2589891"/>
              <a:ext cx="520920" cy="720720"/>
            </p14:xfrm>
          </p:contentPart>
        </mc:Choice>
        <mc:Fallback xmlns="">
          <p:pic>
            <p:nvPicPr>
              <p:cNvPr id="50" name="Ink 4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403103" y="2573331"/>
                <a:ext cx="539640" cy="75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9" name="Ink 28"/>
              <p14:cNvContentPartPr/>
              <p14:nvPr/>
            </p14:nvContentPartPr>
            <p14:xfrm>
              <a:off x="3284428" y="2789732"/>
              <a:ext cx="295560" cy="163260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264268" y="2776412"/>
                <a:ext cx="323280" cy="166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0" name="Ink 29"/>
              <p14:cNvContentPartPr/>
              <p14:nvPr/>
            </p14:nvContentPartPr>
            <p14:xfrm>
              <a:off x="4463068" y="2921852"/>
              <a:ext cx="330840" cy="140544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453708" y="2912492"/>
                <a:ext cx="359280" cy="143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40" name="Ink 39"/>
              <p14:cNvContentPartPr/>
              <p14:nvPr/>
            </p14:nvContentPartPr>
            <p14:xfrm>
              <a:off x="3610588" y="3501452"/>
              <a:ext cx="683280" cy="1980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590428" y="3480932"/>
                <a:ext cx="716400" cy="5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54" name="Ink 53"/>
              <p14:cNvContentPartPr/>
              <p14:nvPr/>
            </p14:nvContentPartPr>
            <p14:xfrm>
              <a:off x="6125548" y="2997092"/>
              <a:ext cx="1173600" cy="1348560"/>
            </p14:xfrm>
          </p:contentPart>
        </mc:Choice>
        <mc:Fallback xmlns="">
          <p:pic>
            <p:nvPicPr>
              <p:cNvPr id="54" name="Ink 53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105028" y="2981252"/>
                <a:ext cx="1210320" cy="138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57" name="Ink 56"/>
              <p14:cNvContentPartPr/>
              <p14:nvPr/>
            </p14:nvContentPartPr>
            <p14:xfrm>
              <a:off x="3488548" y="2782892"/>
              <a:ext cx="2045520" cy="1516320"/>
            </p14:xfrm>
          </p:contentPart>
        </mc:Choice>
        <mc:Fallback xmlns="">
          <p:pic>
            <p:nvPicPr>
              <p:cNvPr id="57" name="Ink 56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468748" y="2764532"/>
                <a:ext cx="2073960" cy="155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61" name="Ink 60"/>
              <p14:cNvContentPartPr/>
              <p14:nvPr/>
            </p14:nvContentPartPr>
            <p14:xfrm>
              <a:off x="5963908" y="3376892"/>
              <a:ext cx="1473840" cy="80640"/>
            </p14:xfrm>
          </p:contentPart>
        </mc:Choice>
        <mc:Fallback xmlns="">
          <p:pic>
            <p:nvPicPr>
              <p:cNvPr id="61" name="Ink 60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946268" y="3368972"/>
                <a:ext cx="1512000" cy="10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62" name="Ink 61"/>
              <p14:cNvContentPartPr/>
              <p14:nvPr/>
            </p14:nvContentPartPr>
            <p14:xfrm>
              <a:off x="5862748" y="2862452"/>
              <a:ext cx="1682280" cy="1531080"/>
            </p14:xfrm>
          </p:contentPart>
        </mc:Choice>
        <mc:Fallback xmlns="">
          <p:pic>
            <p:nvPicPr>
              <p:cNvPr id="62" name="Ink 61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841508" y="2849492"/>
                <a:ext cx="1724400" cy="1564920"/>
              </a:xfrm>
              <a:prstGeom prst="rect">
                <a:avLst/>
              </a:prstGeom>
            </p:spPr>
          </p:pic>
        </mc:Fallback>
      </mc:AlternateContent>
      <p:sp>
        <p:nvSpPr>
          <p:cNvPr id="22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2706199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5334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implify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23073"/>
              </p:ext>
            </p:extLst>
          </p:nvPr>
        </p:nvGraphicFramePr>
        <p:xfrm>
          <a:off x="1752600" y="1676400"/>
          <a:ext cx="4648200" cy="238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1" name="Equation" r:id="rId3" imgW="990600" imgH="508000" progId="Equation.DSMT4">
                  <p:embed/>
                </p:oleObj>
              </mc:Choice>
              <mc:Fallback>
                <p:oleObj name="Equation" r:id="rId3" imgW="9906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4648200" cy="2383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40106037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5334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implify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571447"/>
              </p:ext>
            </p:extLst>
          </p:nvPr>
        </p:nvGraphicFramePr>
        <p:xfrm>
          <a:off x="2667000" y="1257300"/>
          <a:ext cx="3200400" cy="1641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2" name="Equation" r:id="rId3" imgW="990600" imgH="508000" progId="Equation.DSMT4">
                  <p:embed/>
                </p:oleObj>
              </mc:Choice>
              <mc:Fallback>
                <p:oleObj name="Equation" r:id="rId3" imgW="990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57300"/>
                        <a:ext cx="3200400" cy="16412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0" name="Ink 69"/>
              <p14:cNvContentPartPr/>
              <p14:nvPr/>
            </p14:nvContentPartPr>
            <p14:xfrm>
              <a:off x="7025548" y="6257606"/>
              <a:ext cx="59040" cy="45720"/>
            </p14:xfrm>
          </p:contentPart>
        </mc:Choice>
        <mc:Fallback xmlns="">
          <p:pic>
            <p:nvPicPr>
              <p:cNvPr id="70" name="Ink 6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012948" y="6245006"/>
                <a:ext cx="84240" cy="7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1" name="Ink 80"/>
              <p14:cNvContentPartPr/>
              <p14:nvPr/>
            </p14:nvContentPartPr>
            <p14:xfrm>
              <a:off x="2933788" y="2226326"/>
              <a:ext cx="2954880" cy="2131920"/>
            </p14:xfrm>
          </p:contentPart>
        </mc:Choice>
        <mc:Fallback xmlns="">
          <p:pic>
            <p:nvPicPr>
              <p:cNvPr id="81" name="Ink 80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924068" y="2211926"/>
                <a:ext cx="2979360" cy="216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00" name="Ink 99"/>
              <p14:cNvContentPartPr/>
              <p14:nvPr/>
            </p14:nvContentPartPr>
            <p14:xfrm>
              <a:off x="1195708" y="1628366"/>
              <a:ext cx="4278960" cy="2675520"/>
            </p14:xfrm>
          </p:contentPart>
        </mc:Choice>
        <mc:Fallback xmlns="">
          <p:pic>
            <p:nvPicPr>
              <p:cNvPr id="100" name="Ink 9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79868" y="1622606"/>
                <a:ext cx="4298760" cy="268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9" name="Ink 108"/>
              <p14:cNvContentPartPr/>
              <p14:nvPr/>
            </p14:nvContentPartPr>
            <p14:xfrm>
              <a:off x="7103668" y="3104006"/>
              <a:ext cx="654480" cy="1226880"/>
            </p14:xfrm>
          </p:contentPart>
        </mc:Choice>
        <mc:Fallback xmlns="">
          <p:pic>
            <p:nvPicPr>
              <p:cNvPr id="109" name="Ink 10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100428" y="3088166"/>
                <a:ext cx="660960" cy="125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0" name="Ink 109"/>
              <p14:cNvContentPartPr/>
              <p14:nvPr/>
            </p14:nvContentPartPr>
            <p14:xfrm>
              <a:off x="5679508" y="3068366"/>
              <a:ext cx="1047240" cy="1248480"/>
            </p14:xfrm>
          </p:contentPart>
        </mc:Choice>
        <mc:Fallback xmlns="">
          <p:pic>
            <p:nvPicPr>
              <p:cNvPr id="110" name="Ink 10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673028" y="3056846"/>
                <a:ext cx="1056960" cy="127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1" name="Ink 110"/>
              <p14:cNvContentPartPr/>
              <p14:nvPr/>
            </p14:nvContentPartPr>
            <p14:xfrm>
              <a:off x="6735028" y="2839046"/>
              <a:ext cx="1379880" cy="1740960"/>
            </p14:xfrm>
          </p:contentPart>
        </mc:Choice>
        <mc:Fallback xmlns="">
          <p:pic>
            <p:nvPicPr>
              <p:cNvPr id="111" name="Ink 11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718828" y="2828606"/>
                <a:ext cx="1410840" cy="1767600"/>
              </a:xfrm>
              <a:prstGeom prst="rect">
                <a:avLst/>
              </a:prstGeom>
            </p:spPr>
          </p:pic>
        </mc:Fallback>
      </mc:AlternateContent>
      <p:sp>
        <p:nvSpPr>
          <p:cNvPr id="20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22916397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4800" y="268069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Exponential Growth or Decay?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713534"/>
              </p:ext>
            </p:extLst>
          </p:nvPr>
        </p:nvGraphicFramePr>
        <p:xfrm>
          <a:off x="2362200" y="1752600"/>
          <a:ext cx="3911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52600"/>
                        <a:ext cx="391160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2706199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4800" y="268069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Exponential Growth or Decay?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540005"/>
              </p:ext>
            </p:extLst>
          </p:nvPr>
        </p:nvGraphicFramePr>
        <p:xfrm>
          <a:off x="2362200" y="1752600"/>
          <a:ext cx="3911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52600"/>
                        <a:ext cx="391160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4" name="Ink 13"/>
              <p14:cNvContentPartPr/>
              <p14:nvPr/>
            </p14:nvContentPartPr>
            <p14:xfrm>
              <a:off x="2450983" y="2584491"/>
              <a:ext cx="3461040" cy="153900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30103" y="2569731"/>
                <a:ext cx="3490200" cy="157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7" name="Ink 16"/>
              <p14:cNvContentPartPr/>
              <p14:nvPr/>
            </p14:nvContentPartPr>
            <p14:xfrm>
              <a:off x="6292183" y="3067971"/>
              <a:ext cx="284400" cy="50976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276343" y="3052491"/>
                <a:ext cx="321120" cy="54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8" name="Ink 17"/>
              <p14:cNvContentPartPr/>
              <p14:nvPr/>
            </p14:nvContentPartPr>
            <p14:xfrm>
              <a:off x="6756583" y="3176331"/>
              <a:ext cx="346680" cy="39924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745783" y="3165531"/>
                <a:ext cx="378360" cy="43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9" name="Ink 18"/>
              <p14:cNvContentPartPr/>
              <p14:nvPr/>
            </p14:nvContentPartPr>
            <p14:xfrm>
              <a:off x="7264903" y="3107211"/>
              <a:ext cx="21960" cy="42156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255183" y="3096771"/>
                <a:ext cx="51480" cy="44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" name="Ink 19"/>
              <p14:cNvContentPartPr/>
              <p14:nvPr/>
            </p14:nvContentPartPr>
            <p14:xfrm>
              <a:off x="1465303" y="2905611"/>
              <a:ext cx="3314880" cy="122364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444783" y="2885811"/>
                <a:ext cx="3352680" cy="1263960"/>
              </a:xfrm>
              <a:prstGeom prst="rect">
                <a:avLst/>
              </a:prstGeom>
            </p:spPr>
          </p:pic>
        </mc:Fallback>
      </mc:AlternateContent>
      <p:sp>
        <p:nvSpPr>
          <p:cNvPr id="15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24295766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4800" y="268069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Exponential Growth or Decay?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804905"/>
              </p:ext>
            </p:extLst>
          </p:nvPr>
        </p:nvGraphicFramePr>
        <p:xfrm>
          <a:off x="2540000" y="1752600"/>
          <a:ext cx="3556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4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1752600"/>
                        <a:ext cx="355600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24295766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4800" y="268069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Exponential Growth or Decay?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876361"/>
              </p:ext>
            </p:extLst>
          </p:nvPr>
        </p:nvGraphicFramePr>
        <p:xfrm>
          <a:off x="2540000" y="1752600"/>
          <a:ext cx="3556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8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1752600"/>
                        <a:ext cx="355600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/>
              <p14:cNvContentPartPr/>
              <p14:nvPr/>
            </p14:nvContentPartPr>
            <p14:xfrm>
              <a:off x="4616023" y="2766291"/>
              <a:ext cx="1326240" cy="88092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598023" y="2756571"/>
                <a:ext cx="1354320" cy="90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8" name="Ink 17"/>
              <p14:cNvContentPartPr/>
              <p14:nvPr/>
            </p14:nvContentPartPr>
            <p14:xfrm>
              <a:off x="7556143" y="3501411"/>
              <a:ext cx="12240" cy="40644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540303" y="3488811"/>
                <a:ext cx="46800" cy="43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9" name="Ink 18"/>
              <p14:cNvContentPartPr/>
              <p14:nvPr/>
            </p14:nvContentPartPr>
            <p14:xfrm>
              <a:off x="1502743" y="3123771"/>
              <a:ext cx="2241000" cy="108252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481863" y="3107931"/>
                <a:ext cx="2282760" cy="111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0" name="Ink 19"/>
              <p14:cNvContentPartPr/>
              <p14:nvPr/>
            </p14:nvContentPartPr>
            <p14:xfrm>
              <a:off x="6417823" y="3438051"/>
              <a:ext cx="902160" cy="58104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403423" y="3424011"/>
                <a:ext cx="931680" cy="615960"/>
              </a:xfrm>
              <a:prstGeom prst="rect">
                <a:avLst/>
              </a:prstGeom>
            </p:spPr>
          </p:pic>
        </mc:Fallback>
      </mc:AlternateContent>
      <p:sp>
        <p:nvSpPr>
          <p:cNvPr id="14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27459134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4800" y="268069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Exponential Growth or Decay?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948064"/>
              </p:ext>
            </p:extLst>
          </p:nvPr>
        </p:nvGraphicFramePr>
        <p:xfrm>
          <a:off x="2805113" y="1189038"/>
          <a:ext cx="302260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2" name="Equation" r:id="rId3" imgW="647640" imgH="469800" progId="Equation.DSMT4">
                  <p:embed/>
                </p:oleObj>
              </mc:Choice>
              <mc:Fallback>
                <p:oleObj name="Equation" r:id="rId3" imgW="647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1189038"/>
                        <a:ext cx="3022600" cy="219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27459134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4800" y="268069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Exponential Growth or Decay?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355948"/>
              </p:ext>
            </p:extLst>
          </p:nvPr>
        </p:nvGraphicFramePr>
        <p:xfrm>
          <a:off x="2847975" y="1076325"/>
          <a:ext cx="302260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6" name="Equation" r:id="rId3" imgW="647640" imgH="469800" progId="Equation.DSMT4">
                  <p:embed/>
                </p:oleObj>
              </mc:Choice>
              <mc:Fallback>
                <p:oleObj name="Equation" r:id="rId3" imgW="647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1076325"/>
                        <a:ext cx="3022600" cy="219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7" name="Ink 16"/>
              <p14:cNvContentPartPr/>
              <p14:nvPr/>
            </p14:nvContentPartPr>
            <p14:xfrm>
              <a:off x="589423" y="3052131"/>
              <a:ext cx="4668480" cy="146520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8543" y="3037011"/>
                <a:ext cx="4701960" cy="1495800"/>
              </a:xfrm>
              <a:prstGeom prst="rect">
                <a:avLst/>
              </a:prstGeom>
            </p:spPr>
          </p:pic>
        </mc:Fallback>
      </mc:AlternateContent>
      <p:sp>
        <p:nvSpPr>
          <p:cNvPr id="10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40368974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49880" y="4800600"/>
            <a:ext cx="6400800" cy="1473200"/>
          </a:xfrm>
        </p:spPr>
        <p:txBody>
          <a:bodyPr>
            <a:noAutofit/>
          </a:bodyPr>
          <a:lstStyle/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0" y="5334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Draw</a:t>
            </a:r>
          </a:p>
        </p:txBody>
      </p:sp>
      <p:pic>
        <p:nvPicPr>
          <p:cNvPr id="8500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20" y="1371599"/>
            <a:ext cx="3593780" cy="352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371599"/>
            <a:ext cx="3581400" cy="36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/>
              <p14:cNvContentPartPr/>
              <p14:nvPr/>
            </p14:nvContentPartPr>
            <p14:xfrm>
              <a:off x="831388" y="1680206"/>
              <a:ext cx="2117880" cy="157752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17708" y="1661846"/>
                <a:ext cx="2134800" cy="159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" name="Ink 14"/>
              <p14:cNvContentPartPr/>
              <p14:nvPr/>
            </p14:nvContentPartPr>
            <p14:xfrm>
              <a:off x="6785068" y="1726646"/>
              <a:ext cx="162000" cy="9540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769228" y="1707566"/>
                <a:ext cx="18108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6" name="Ink 15"/>
              <p14:cNvContentPartPr/>
              <p14:nvPr/>
            </p14:nvContentPartPr>
            <p14:xfrm>
              <a:off x="5848708" y="4508006"/>
              <a:ext cx="105840" cy="14184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833948" y="4494686"/>
                <a:ext cx="124560" cy="17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36832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3400" y="744442"/>
            <a:ext cx="876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Graph the function  </a:t>
            </a:r>
            <a:r>
              <a:rPr lang="en-US" sz="2800" dirty="0"/>
              <a:t>                      </a:t>
            </a: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935263"/>
              </p:ext>
            </p:extLst>
          </p:nvPr>
        </p:nvGraphicFramePr>
        <p:xfrm>
          <a:off x="4419600" y="228600"/>
          <a:ext cx="146367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9" name="Equation" r:id="rId3" imgW="469800" imgH="457200" progId="Equation.DSMT4">
                  <p:embed/>
                </p:oleObj>
              </mc:Choice>
              <mc:Fallback>
                <p:oleObj name="Equation" r:id="rId3" imgW="469800" imgH="457200" progId="Equation.DSMT4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"/>
                        <a:ext cx="1463675" cy="1452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2400" y="1681163"/>
            <a:ext cx="4722322" cy="459469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" name="Ink 8"/>
              <p14:cNvContentPartPr/>
              <p14:nvPr/>
            </p14:nvContentPartPr>
            <p14:xfrm>
              <a:off x="2113887" y="1808542"/>
              <a:ext cx="25920" cy="35362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095527" y="1801342"/>
                <a:ext cx="62640" cy="356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6" name="Ink 15"/>
              <p14:cNvContentPartPr/>
              <p14:nvPr/>
            </p14:nvContentPartPr>
            <p14:xfrm>
              <a:off x="1277967" y="2194102"/>
              <a:ext cx="1818360" cy="3204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270407" y="2175742"/>
                <a:ext cx="1844280" cy="6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1" name="Ink 20"/>
              <p14:cNvContentPartPr/>
              <p14:nvPr/>
            </p14:nvContentPartPr>
            <p14:xfrm>
              <a:off x="1498647" y="1814662"/>
              <a:ext cx="1261080" cy="67896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488927" y="1798462"/>
                <a:ext cx="1278720" cy="71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5" name="Ink 24"/>
              <p14:cNvContentPartPr/>
              <p14:nvPr/>
            </p14:nvContentPartPr>
            <p14:xfrm>
              <a:off x="1319007" y="2492182"/>
              <a:ext cx="545400" cy="247608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301007" y="2473822"/>
                <a:ext cx="566640" cy="251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62349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3400" y="744442"/>
            <a:ext cx="876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Graph the function  </a:t>
            </a:r>
            <a:r>
              <a:rPr lang="en-US" sz="2800" dirty="0"/>
              <a:t>                      </a:t>
            </a: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935263"/>
              </p:ext>
            </p:extLst>
          </p:nvPr>
        </p:nvGraphicFramePr>
        <p:xfrm>
          <a:off x="4419600" y="228600"/>
          <a:ext cx="146367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3" name="Equation" r:id="rId3" imgW="469800" imgH="457200" progId="Equation.DSMT4">
                  <p:embed/>
                </p:oleObj>
              </mc:Choice>
              <mc:Fallback>
                <p:oleObj name="Equation" r:id="rId3" imgW="469800" imgH="457200" progId="Equation.DSMT4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"/>
                        <a:ext cx="1463675" cy="1452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2400" y="1681163"/>
            <a:ext cx="4722322" cy="459469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" name="Ink 8"/>
              <p14:cNvContentPartPr/>
              <p14:nvPr/>
            </p14:nvContentPartPr>
            <p14:xfrm>
              <a:off x="2113887" y="1808542"/>
              <a:ext cx="25920" cy="35362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095527" y="1801342"/>
                <a:ext cx="62640" cy="356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6" name="Ink 15"/>
              <p14:cNvContentPartPr/>
              <p14:nvPr/>
            </p14:nvContentPartPr>
            <p14:xfrm>
              <a:off x="1277967" y="2194102"/>
              <a:ext cx="1818360" cy="3204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270407" y="2175742"/>
                <a:ext cx="1844280" cy="6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1" name="Ink 20"/>
              <p14:cNvContentPartPr/>
              <p14:nvPr/>
            </p14:nvContentPartPr>
            <p14:xfrm>
              <a:off x="1498647" y="1814662"/>
              <a:ext cx="406800" cy="25416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488927" y="1798462"/>
                <a:ext cx="420120" cy="28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5" name="Ink 24"/>
              <p14:cNvContentPartPr/>
              <p14:nvPr/>
            </p14:nvContentPartPr>
            <p14:xfrm>
              <a:off x="1726167" y="3074662"/>
              <a:ext cx="22680" cy="24048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715007" y="3058102"/>
                <a:ext cx="40680" cy="26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" name="Ink 6"/>
              <p14:cNvContentPartPr/>
              <p14:nvPr/>
            </p14:nvContentPartPr>
            <p14:xfrm>
              <a:off x="2382087" y="1885582"/>
              <a:ext cx="393120" cy="333612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363727" y="1867222"/>
                <a:ext cx="429840" cy="337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4" name="Ink 13"/>
              <p14:cNvContentPartPr/>
              <p14:nvPr/>
            </p14:nvContentPartPr>
            <p14:xfrm>
              <a:off x="1350687" y="2492182"/>
              <a:ext cx="513720" cy="30960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340607" y="2473822"/>
                <a:ext cx="527040" cy="34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5" name="Ink 14"/>
              <p14:cNvContentPartPr/>
              <p14:nvPr/>
            </p14:nvContentPartPr>
            <p14:xfrm>
              <a:off x="1628967" y="3669382"/>
              <a:ext cx="160200" cy="21420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615647" y="3657142"/>
                <a:ext cx="19188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7" name="Ink 16"/>
              <p14:cNvContentPartPr/>
              <p14:nvPr/>
            </p14:nvContentPartPr>
            <p14:xfrm>
              <a:off x="1319007" y="3203182"/>
              <a:ext cx="497520" cy="176508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301007" y="3193102"/>
                <a:ext cx="520200" cy="179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3" name="Ink 22"/>
              <p14:cNvContentPartPr/>
              <p14:nvPr/>
            </p14:nvContentPartPr>
            <p14:xfrm>
              <a:off x="5897127" y="2343862"/>
              <a:ext cx="83160" cy="10620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878767" y="2328742"/>
                <a:ext cx="119880" cy="13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7" name="Ink 26"/>
              <p14:cNvContentPartPr/>
              <p14:nvPr/>
            </p14:nvContentPartPr>
            <p14:xfrm>
              <a:off x="6109167" y="3468862"/>
              <a:ext cx="83880" cy="8676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097647" y="3450502"/>
                <a:ext cx="113760" cy="12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0" name="Ink 29"/>
              <p14:cNvContentPartPr/>
              <p14:nvPr/>
            </p14:nvContentPartPr>
            <p14:xfrm>
              <a:off x="6310767" y="3851182"/>
              <a:ext cx="564677" cy="25596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292412" y="3832822"/>
                <a:ext cx="585551" cy="2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71" name="Ink 70"/>
              <p14:cNvContentPartPr/>
              <p14:nvPr/>
            </p14:nvContentPartPr>
            <p14:xfrm>
              <a:off x="11064207" y="2591182"/>
              <a:ext cx="360" cy="46440"/>
            </p14:xfrm>
          </p:contentPart>
        </mc:Choice>
        <mc:Fallback xmlns="">
          <p:pic>
            <p:nvPicPr>
              <p:cNvPr id="71" name="Ink 70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1053767" y="2580742"/>
                <a:ext cx="21240" cy="6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90" name="Ink 89"/>
              <p14:cNvContentPartPr/>
              <p14:nvPr/>
            </p14:nvContentPartPr>
            <p14:xfrm>
              <a:off x="5719484" y="1873342"/>
              <a:ext cx="1452240" cy="2186640"/>
            </p14:xfrm>
          </p:contentPart>
        </mc:Choice>
        <mc:Fallback xmlns="">
          <p:pic>
            <p:nvPicPr>
              <p:cNvPr id="90" name="Ink 89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707604" y="1854982"/>
                <a:ext cx="1482480" cy="222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93" name="Ink 92"/>
              <p14:cNvContentPartPr/>
              <p14:nvPr/>
            </p14:nvContentPartPr>
            <p14:xfrm>
              <a:off x="6802004" y="4040902"/>
              <a:ext cx="365760" cy="34920"/>
            </p14:xfrm>
          </p:contentPart>
        </mc:Choice>
        <mc:Fallback xmlns="">
          <p:pic>
            <p:nvPicPr>
              <p:cNvPr id="93" name="Ink 92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786164" y="4024702"/>
                <a:ext cx="398160" cy="6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95" name="Ink 94"/>
              <p14:cNvContentPartPr/>
              <p14:nvPr/>
            </p14:nvContentPartPr>
            <p14:xfrm>
              <a:off x="7087484" y="3892942"/>
              <a:ext cx="123120" cy="200160"/>
            </p14:xfrm>
          </p:contentPart>
        </mc:Choice>
        <mc:Fallback xmlns="">
          <p:pic>
            <p:nvPicPr>
              <p:cNvPr id="95" name="Ink 94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078484" y="3885022"/>
                <a:ext cx="150480" cy="22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055691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28600" y="375791"/>
            <a:ext cx="876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nswer the following exponential growth/decay probl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1447800"/>
            <a:ext cx="7543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You deposit $5,000 in an account that pays 5.25% interest compounded yearly. What will the account balance be in 20 years?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39569737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28600" y="375791"/>
            <a:ext cx="876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nswer the following exponential growth/decay probl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1447800"/>
            <a:ext cx="7543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You deposit $5,000 in an account that pays 5.25% interest compounded yearly. What will the account balance be in 20 years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0" name="Ink 9"/>
              <p14:cNvContentPartPr/>
              <p14:nvPr/>
            </p14:nvContentPartPr>
            <p14:xfrm>
              <a:off x="1976863" y="2781411"/>
              <a:ext cx="4380840" cy="9363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59943" y="2763051"/>
                <a:ext cx="4417920" cy="97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9" name="Ink 38"/>
              <p14:cNvContentPartPr/>
              <p14:nvPr/>
            </p14:nvContentPartPr>
            <p14:xfrm>
              <a:off x="939343" y="3696891"/>
              <a:ext cx="2779200" cy="92628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26383" y="3683211"/>
                <a:ext cx="2813040" cy="96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0" name="Ink 39"/>
              <p14:cNvContentPartPr/>
              <p14:nvPr/>
            </p14:nvContentPartPr>
            <p14:xfrm>
              <a:off x="1203943" y="3924771"/>
              <a:ext cx="2372760" cy="53856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84503" y="3904251"/>
                <a:ext cx="2413080" cy="578880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9455952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28600" y="375791"/>
            <a:ext cx="876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nswer the following exponential growth/decay probl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1447800"/>
            <a:ext cx="7543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population at LTHS has been decreasing by 10% each year.  In 2003, there were about 1800 students at LT. What will be the population in the year 2013?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9455952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28600" y="375791"/>
            <a:ext cx="876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nswer the following exponential growth/decay probl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1447800"/>
            <a:ext cx="7543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population at LTHS has been decreasing by 10% each year.  In 2003, there were about 1800 students at LT. What will be the population in the year 2013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4" name="Ink 13"/>
              <p14:cNvContentPartPr/>
              <p14:nvPr/>
            </p14:nvContentPartPr>
            <p14:xfrm>
              <a:off x="1188463" y="3225651"/>
              <a:ext cx="3349440" cy="85752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73343" y="3206571"/>
                <a:ext cx="3384720" cy="89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1" name="Ink 30"/>
              <p14:cNvContentPartPr/>
              <p14:nvPr/>
            </p14:nvContentPartPr>
            <p14:xfrm>
              <a:off x="4911943" y="3670611"/>
              <a:ext cx="3442680" cy="67932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91063" y="3650451"/>
                <a:ext cx="3476520" cy="72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4" name="Ink 33"/>
              <p14:cNvContentPartPr/>
              <p14:nvPr/>
            </p14:nvContentPartPr>
            <p14:xfrm>
              <a:off x="4680823" y="3400611"/>
              <a:ext cx="3924720" cy="1145160"/>
            </p14:xfrm>
          </p:contentPart>
        </mc:Choice>
        <mc:Fallback xmlns="">
          <p:pic>
            <p:nvPicPr>
              <p:cNvPr id="34" name="Ink 3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659943" y="3380811"/>
                <a:ext cx="3965400" cy="1185840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8070553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447800"/>
            <a:ext cx="8305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f the amount of money you have in a saving account can be modeled by the equation y = 3250(1.03)</a:t>
            </a:r>
            <a:r>
              <a:rPr lang="en-US" sz="2800" baseline="30000" dirty="0"/>
              <a:t>t </a:t>
            </a:r>
            <a:r>
              <a:rPr lang="en-US" sz="2800" dirty="0"/>
              <a:t>. How much money did you put in the account to begin and what percent is the account growing by?</a:t>
            </a: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26188681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447800"/>
            <a:ext cx="8305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f the amount of money you have in a saving account can be modeled by the equation y = 3250(1.03)</a:t>
            </a:r>
            <a:r>
              <a:rPr lang="en-US" sz="2800" baseline="30000" dirty="0"/>
              <a:t>t </a:t>
            </a:r>
            <a:r>
              <a:rPr lang="en-US" sz="2800" dirty="0"/>
              <a:t>. How much money did you put in the account to begin and what percent is the account growing by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2" name="Ink 11"/>
              <p14:cNvContentPartPr/>
              <p14:nvPr/>
            </p14:nvContentPartPr>
            <p14:xfrm>
              <a:off x="1015708" y="3497215"/>
              <a:ext cx="3725640" cy="117684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12468" y="3480295"/>
                <a:ext cx="3745800" cy="119700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2462203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447800"/>
            <a:ext cx="830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Using the equation from the last problem:</a:t>
            </a:r>
          </a:p>
          <a:p>
            <a:r>
              <a:rPr lang="en-US" sz="2800" dirty="0"/>
              <a:t> y = 3250(1.03)</a:t>
            </a:r>
            <a:r>
              <a:rPr lang="en-US" sz="2800" baseline="30000" dirty="0"/>
              <a:t>t </a:t>
            </a:r>
            <a:r>
              <a:rPr lang="en-US" sz="2800" dirty="0"/>
              <a:t>. Determine how long it would take for your account to grow over 5000 dollars. </a:t>
            </a: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2462203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447800"/>
            <a:ext cx="830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Using the equation from the last problem:</a:t>
            </a:r>
          </a:p>
          <a:p>
            <a:r>
              <a:rPr lang="en-US" sz="2800" dirty="0"/>
              <a:t> y = 3250(1.03)</a:t>
            </a:r>
            <a:r>
              <a:rPr lang="en-US" sz="2800" baseline="30000" dirty="0"/>
              <a:t>t </a:t>
            </a:r>
            <a:r>
              <a:rPr lang="en-US" sz="2800" dirty="0"/>
              <a:t>. Determine how long it would take for your account to grow over 5000 dollars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4023148" y="3227935"/>
              <a:ext cx="323280" cy="14544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13428" y="3224695"/>
                <a:ext cx="336240" cy="1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" name="Ink 8"/>
              <p14:cNvContentPartPr/>
              <p14:nvPr/>
            </p14:nvContentPartPr>
            <p14:xfrm>
              <a:off x="4497988" y="3157735"/>
              <a:ext cx="216000" cy="5814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81788" y="3144775"/>
                <a:ext cx="247680" cy="60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" name="Ink 9"/>
              <p14:cNvContentPartPr/>
              <p14:nvPr/>
            </p14:nvContentPartPr>
            <p14:xfrm>
              <a:off x="4770868" y="3352855"/>
              <a:ext cx="527040" cy="7671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54668" y="3337375"/>
                <a:ext cx="559800" cy="79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1" name="Ink 10"/>
              <p14:cNvContentPartPr/>
              <p14:nvPr/>
            </p14:nvContentPartPr>
            <p14:xfrm>
              <a:off x="5295748" y="3263935"/>
              <a:ext cx="290160" cy="41868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279908" y="3254575"/>
                <a:ext cx="321840" cy="43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2" name="Ink 11"/>
              <p14:cNvContentPartPr/>
              <p14:nvPr/>
            </p14:nvContentPartPr>
            <p14:xfrm>
              <a:off x="3745588" y="3305695"/>
              <a:ext cx="515880" cy="50544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737668" y="3297775"/>
                <a:ext cx="540000" cy="520560"/>
              </a:xfrm>
              <a:prstGeom prst="rect">
                <a:avLst/>
              </a:prstGeom>
            </p:spPr>
          </p:pic>
        </mc:Fallback>
      </mc:AlternateContent>
      <p:sp>
        <p:nvSpPr>
          <p:cNvPr id="13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9196137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49880" y="4800600"/>
            <a:ext cx="6400800" cy="1473200"/>
          </a:xfrm>
        </p:spPr>
        <p:txBody>
          <a:bodyPr>
            <a:noAutofit/>
          </a:bodyPr>
          <a:lstStyle/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0" y="533400"/>
            <a:ext cx="7467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Use the following Table to WRITE the equation of the function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6293174"/>
              </p:ext>
            </p:extLst>
          </p:nvPr>
        </p:nvGraphicFramePr>
        <p:xfrm>
          <a:off x="914400" y="1981200"/>
          <a:ext cx="6934202" cy="15240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0672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74291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x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-2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-1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0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1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2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3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8108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y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+mn-lt"/>
                          <a:ea typeface="+mn-ea"/>
                          <a:cs typeface="+mn-cs"/>
                        </a:rPr>
                        <a:t>1/7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1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7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49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343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2401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428399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49880" y="4800600"/>
            <a:ext cx="6400800" cy="1473200"/>
          </a:xfrm>
        </p:spPr>
        <p:txBody>
          <a:bodyPr>
            <a:noAutofit/>
          </a:bodyPr>
          <a:lstStyle/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0" y="533400"/>
            <a:ext cx="7467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Use the following Table to WRITE the equation of the function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5954549"/>
              </p:ext>
            </p:extLst>
          </p:nvPr>
        </p:nvGraphicFramePr>
        <p:xfrm>
          <a:off x="914400" y="1981200"/>
          <a:ext cx="6934202" cy="15240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0672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74291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x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-2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-1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0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1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2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3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8108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y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+mn-lt"/>
                          <a:ea typeface="+mn-ea"/>
                          <a:cs typeface="+mn-cs"/>
                        </a:rPr>
                        <a:t>1/7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1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7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49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343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2401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4" name="Ink 13"/>
              <p14:cNvContentPartPr/>
              <p14:nvPr/>
            </p14:nvContentPartPr>
            <p14:xfrm>
              <a:off x="2582068" y="3499286"/>
              <a:ext cx="1526040" cy="84348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77748" y="3488846"/>
                <a:ext cx="1533600" cy="86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1" name="Ink 30"/>
              <p14:cNvContentPartPr/>
              <p14:nvPr/>
            </p14:nvContentPartPr>
            <p14:xfrm>
              <a:off x="3713908" y="2095286"/>
              <a:ext cx="1358280" cy="212976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01308" y="2083406"/>
                <a:ext cx="1383120" cy="214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6" name="Ink 35"/>
              <p14:cNvContentPartPr/>
              <p14:nvPr/>
            </p14:nvContentPartPr>
            <p14:xfrm>
              <a:off x="6424348" y="3694046"/>
              <a:ext cx="1620720" cy="74808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13188" y="3680366"/>
                <a:ext cx="1643400" cy="77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2" name="Ink 41"/>
              <p14:cNvContentPartPr/>
              <p14:nvPr/>
            </p14:nvContentPartPr>
            <p14:xfrm>
              <a:off x="5931868" y="4090766"/>
              <a:ext cx="474840" cy="860760"/>
            </p14:xfrm>
          </p:contentPart>
        </mc:Choice>
        <mc:Fallback xmlns="">
          <p:pic>
            <p:nvPicPr>
              <p:cNvPr id="42" name="Ink 4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916028" y="4076726"/>
                <a:ext cx="507600" cy="89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4" name="Ink 43"/>
              <p14:cNvContentPartPr/>
              <p14:nvPr/>
            </p14:nvContentPartPr>
            <p14:xfrm>
              <a:off x="5703268" y="3451766"/>
              <a:ext cx="2520720" cy="1611720"/>
            </p14:xfrm>
          </p:contentPart>
        </mc:Choice>
        <mc:Fallback xmlns="">
          <p:pic>
            <p:nvPicPr>
              <p:cNvPr id="44" name="Ink 43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700028" y="3437006"/>
                <a:ext cx="2539800" cy="164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779193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0" y="533400"/>
            <a:ext cx="7467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Use the following Table to WRITE the equation of the function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4450761"/>
              </p:ext>
            </p:extLst>
          </p:nvPr>
        </p:nvGraphicFramePr>
        <p:xfrm>
          <a:off x="914400" y="1981200"/>
          <a:ext cx="5956369" cy="15240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0672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74291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x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-2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-1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0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1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2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8108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y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+mn-lt"/>
                          <a:ea typeface="+mn-ea"/>
                          <a:cs typeface="+mn-cs"/>
                        </a:rPr>
                        <a:t>512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8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+mn-lt"/>
                          <a:ea typeface="+mn-ea"/>
                          <a:cs typeface="+mn-cs"/>
                        </a:rPr>
                        <a:t>288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+mn-lt"/>
                          <a:ea typeface="+mn-ea"/>
                          <a:cs typeface="+mn-cs"/>
                        </a:rPr>
                        <a:t>216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+mn-lt"/>
                          <a:ea typeface="+mn-ea"/>
                          <a:cs typeface="+mn-cs"/>
                        </a:rPr>
                        <a:t>162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24012785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0" y="533400"/>
            <a:ext cx="7467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Use the following Table to WRITE the equation of the function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145621"/>
              </p:ext>
            </p:extLst>
          </p:nvPr>
        </p:nvGraphicFramePr>
        <p:xfrm>
          <a:off x="914400" y="1981200"/>
          <a:ext cx="5956369" cy="15240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0672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7783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74291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x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-2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-1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0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1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2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8108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y</a:t>
                      </a:r>
                      <a:endParaRPr lang="en-US" sz="3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+mn-lt"/>
                          <a:ea typeface="+mn-ea"/>
                          <a:cs typeface="+mn-cs"/>
                        </a:rPr>
                        <a:t>512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8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+mn-lt"/>
                          <a:ea typeface="+mn-ea"/>
                          <a:cs typeface="+mn-cs"/>
                        </a:rPr>
                        <a:t>288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+mn-lt"/>
                          <a:ea typeface="+mn-ea"/>
                          <a:cs typeface="+mn-cs"/>
                        </a:rPr>
                        <a:t>216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+mn-lt"/>
                          <a:ea typeface="+mn-ea"/>
                          <a:cs typeface="+mn-cs"/>
                        </a:rPr>
                        <a:t>162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5" name="Ink 14"/>
              <p14:cNvContentPartPr/>
              <p14:nvPr/>
            </p14:nvContentPartPr>
            <p14:xfrm>
              <a:off x="632308" y="3624206"/>
              <a:ext cx="6072480" cy="92952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22948" y="3608366"/>
                <a:ext cx="6087240" cy="95364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23703777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9709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447800"/>
            <a:ext cx="347472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62000" y="5334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implify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357778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9709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8987" y="1759131"/>
            <a:ext cx="3130866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5334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implif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1" name="Ink 10"/>
              <p14:cNvContentPartPr/>
              <p14:nvPr/>
            </p14:nvContentPartPr>
            <p14:xfrm>
              <a:off x="3035983" y="2872851"/>
              <a:ext cx="2309040" cy="131328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15463" y="2857731"/>
                <a:ext cx="2338560" cy="134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" name="Ink 14"/>
              <p14:cNvContentPartPr/>
              <p14:nvPr/>
            </p14:nvContentPartPr>
            <p14:xfrm>
              <a:off x="2643583" y="2572251"/>
              <a:ext cx="2979720" cy="168876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22703" y="2552811"/>
                <a:ext cx="3020040" cy="172872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2849880" y="4800600"/>
            <a:ext cx="6400800" cy="147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>
                <a:latin typeface="Minya Nouvelle" pitchFamily="2" charset="0"/>
              </a:rPr>
              <a:t>Unit 6 Review</a:t>
            </a:r>
          </a:p>
        </p:txBody>
      </p:sp>
    </p:spTree>
    <p:extLst>
      <p:ext uri="{BB962C8B-B14F-4D97-AF65-F5344CB8AC3E}">
        <p14:creationId xmlns:p14="http://schemas.microsoft.com/office/powerpoint/2010/main" val="238257175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908</TotalTime>
  <Words>577</Words>
  <Application>Microsoft Office PowerPoint</Application>
  <PresentationFormat>On-screen Show (4:3)</PresentationFormat>
  <Paragraphs>142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Bearpaw</vt:lpstr>
      <vt:lpstr>Calibri</vt:lpstr>
      <vt:lpstr>Candara</vt:lpstr>
      <vt:lpstr>Minya Nouvelle</vt:lpstr>
      <vt:lpstr>Symbol</vt:lpstr>
      <vt:lpstr>Times New Roman</vt:lpstr>
      <vt:lpstr>Waveform</vt:lpstr>
      <vt:lpstr>Equation</vt:lpstr>
      <vt:lpstr>Partner practi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CH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llel Lines</dc:title>
  <dc:creator>Administrator</dc:creator>
  <cp:lastModifiedBy>Gross,Susan</cp:lastModifiedBy>
  <cp:revision>100</cp:revision>
  <dcterms:created xsi:type="dcterms:W3CDTF">2009-11-13T16:30:58Z</dcterms:created>
  <dcterms:modified xsi:type="dcterms:W3CDTF">2018-03-13T18:48:54Z</dcterms:modified>
</cp:coreProperties>
</file>